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41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88"/>
        <w:gridCol w:w="600"/>
        <w:gridCol w:w="4904"/>
        <w:gridCol w:w="616"/>
        <w:gridCol w:w="824"/>
        <w:gridCol w:w="480"/>
        <w:gridCol w:w="720"/>
        <w:gridCol w:w="5452"/>
      </w:tblGrid>
      <w:tr w:rsidR="00540510" w:rsidRPr="00E4406A" w:rsidTr="000B3962">
        <w:tc>
          <w:tcPr>
            <w:tcW w:w="6708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540510" w:rsidRPr="000B3962" w:rsidRDefault="00540510" w:rsidP="00E70FBD">
            <w:pPr>
              <w:pStyle w:val="Heading1"/>
              <w:jc w:val="left"/>
              <w:rPr>
                <w:rFonts w:ascii="Arial" w:hAnsi="Arial" w:cs="Arial"/>
                <w:b/>
                <w:sz w:val="32"/>
                <w:szCs w:val="32"/>
              </w:rPr>
            </w:pPr>
            <w:r w:rsidRPr="000B3962">
              <w:rPr>
                <w:rFonts w:ascii="Arial" w:hAnsi="Arial" w:cs="Arial"/>
                <w:b/>
                <w:sz w:val="32"/>
                <w:szCs w:val="32"/>
              </w:rPr>
              <w:t xml:space="preserve">GCSE Mathematics (9-1) Practice Tests </w:t>
            </w:r>
          </w:p>
        </w:tc>
        <w:tc>
          <w:tcPr>
            <w:tcW w:w="7476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540510" w:rsidRPr="000B3962" w:rsidRDefault="00540510" w:rsidP="00C82888">
            <w:pPr>
              <w:rPr>
                <w:rFonts w:ascii="Arial" w:hAnsi="Arial" w:cs="Arial"/>
                <w:b/>
                <w:sz w:val="32"/>
                <w:szCs w:val="32"/>
              </w:rPr>
            </w:pPr>
            <w:r w:rsidRPr="000B3962">
              <w:rPr>
                <w:rFonts w:ascii="Arial" w:hAnsi="Arial" w:cs="Arial"/>
                <w:b/>
                <w:sz w:val="32"/>
                <w:szCs w:val="32"/>
              </w:rPr>
              <w:t>Set 8 – Paper 2H mark scheme</w:t>
            </w:r>
          </w:p>
        </w:tc>
      </w:tr>
      <w:tr w:rsidR="00540510" w:rsidRPr="00E4406A" w:rsidTr="000B3962">
        <w:tc>
          <w:tcPr>
            <w:tcW w:w="588" w:type="dxa"/>
            <w:tcBorders>
              <w:top w:val="nil"/>
              <w:left w:val="nil"/>
              <w:right w:val="nil"/>
            </w:tcBorders>
          </w:tcPr>
          <w:p w:rsidR="00540510" w:rsidRPr="00E70FBD" w:rsidRDefault="00540510" w:rsidP="00E70FBD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00" w:type="dxa"/>
            <w:tcBorders>
              <w:top w:val="nil"/>
              <w:left w:val="nil"/>
              <w:right w:val="nil"/>
            </w:tcBorders>
          </w:tcPr>
          <w:p w:rsidR="00540510" w:rsidRPr="00E70FBD" w:rsidRDefault="00540510" w:rsidP="00E70FBD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04" w:type="dxa"/>
            <w:tcBorders>
              <w:top w:val="nil"/>
              <w:left w:val="nil"/>
              <w:right w:val="nil"/>
            </w:tcBorders>
          </w:tcPr>
          <w:p w:rsidR="00540510" w:rsidRPr="00E70FBD" w:rsidRDefault="00540510" w:rsidP="00E70FBD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1440" w:type="dxa"/>
            <w:gridSpan w:val="2"/>
            <w:tcBorders>
              <w:top w:val="nil"/>
              <w:left w:val="nil"/>
              <w:right w:val="nil"/>
            </w:tcBorders>
          </w:tcPr>
          <w:p w:rsidR="00540510" w:rsidRPr="00E70FBD" w:rsidRDefault="00540510" w:rsidP="00C8288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80" w:type="dxa"/>
            <w:tcBorders>
              <w:top w:val="nil"/>
              <w:left w:val="nil"/>
              <w:right w:val="nil"/>
            </w:tcBorders>
          </w:tcPr>
          <w:p w:rsidR="00540510" w:rsidRPr="00E4406A" w:rsidRDefault="00540510" w:rsidP="00E70FBD">
            <w:pPr>
              <w:jc w:val="center"/>
            </w:pPr>
          </w:p>
        </w:tc>
        <w:tc>
          <w:tcPr>
            <w:tcW w:w="720" w:type="dxa"/>
            <w:tcBorders>
              <w:top w:val="nil"/>
              <w:left w:val="nil"/>
              <w:right w:val="nil"/>
            </w:tcBorders>
          </w:tcPr>
          <w:p w:rsidR="00540510" w:rsidRPr="00E4406A" w:rsidRDefault="00540510" w:rsidP="00E70FBD">
            <w:pPr>
              <w:jc w:val="center"/>
            </w:pPr>
          </w:p>
        </w:tc>
        <w:tc>
          <w:tcPr>
            <w:tcW w:w="5452" w:type="dxa"/>
            <w:tcBorders>
              <w:top w:val="nil"/>
              <w:left w:val="nil"/>
              <w:right w:val="nil"/>
            </w:tcBorders>
          </w:tcPr>
          <w:p w:rsidR="00540510" w:rsidRPr="00E4406A" w:rsidRDefault="00540510" w:rsidP="00C82888"/>
        </w:tc>
      </w:tr>
      <w:tr w:rsidR="00540510" w:rsidRPr="00E4406A" w:rsidTr="000B3962">
        <w:tc>
          <w:tcPr>
            <w:tcW w:w="1188" w:type="dxa"/>
            <w:gridSpan w:val="2"/>
            <w:shd w:val="clear" w:color="auto" w:fill="E0E0E0"/>
          </w:tcPr>
          <w:p w:rsidR="00540510" w:rsidRPr="000B3962" w:rsidRDefault="00540510" w:rsidP="00E70FBD">
            <w:pPr>
              <w:pStyle w:val="Heading2"/>
              <w:spacing w:before="0" w:after="0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0B3962">
              <w:rPr>
                <w:rFonts w:ascii="Times New Roman" w:hAnsi="Times New Roman" w:cs="Times New Roman"/>
                <w:i w:val="0"/>
                <w:sz w:val="24"/>
                <w:szCs w:val="24"/>
              </w:rPr>
              <w:t>Question</w:t>
            </w:r>
          </w:p>
        </w:tc>
        <w:tc>
          <w:tcPr>
            <w:tcW w:w="4904" w:type="dxa"/>
            <w:shd w:val="clear" w:color="auto" w:fill="E0E0E0"/>
          </w:tcPr>
          <w:p w:rsidR="00540510" w:rsidRPr="000B3962" w:rsidRDefault="00540510" w:rsidP="00E70FBD">
            <w:pPr>
              <w:pStyle w:val="Heading1"/>
              <w:jc w:val="left"/>
              <w:rPr>
                <w:b/>
                <w:sz w:val="24"/>
                <w:szCs w:val="24"/>
              </w:rPr>
            </w:pPr>
            <w:r w:rsidRPr="000B3962">
              <w:rPr>
                <w:b/>
                <w:sz w:val="24"/>
                <w:szCs w:val="24"/>
              </w:rPr>
              <w:t>Working</w:t>
            </w:r>
          </w:p>
        </w:tc>
        <w:tc>
          <w:tcPr>
            <w:tcW w:w="1440" w:type="dxa"/>
            <w:gridSpan w:val="2"/>
            <w:shd w:val="clear" w:color="auto" w:fill="E0E0E0"/>
          </w:tcPr>
          <w:p w:rsidR="00540510" w:rsidRPr="000B3962" w:rsidRDefault="00540510" w:rsidP="00C82888">
            <w:pPr>
              <w:pStyle w:val="Heading1"/>
              <w:rPr>
                <w:b/>
                <w:sz w:val="24"/>
                <w:szCs w:val="24"/>
              </w:rPr>
            </w:pPr>
            <w:r w:rsidRPr="000B3962">
              <w:rPr>
                <w:b/>
                <w:sz w:val="24"/>
                <w:szCs w:val="24"/>
              </w:rPr>
              <w:t>Answer</w:t>
            </w:r>
          </w:p>
        </w:tc>
        <w:tc>
          <w:tcPr>
            <w:tcW w:w="1200" w:type="dxa"/>
            <w:gridSpan w:val="2"/>
            <w:shd w:val="clear" w:color="auto" w:fill="E0E0E0"/>
          </w:tcPr>
          <w:p w:rsidR="00540510" w:rsidRPr="000B3962" w:rsidRDefault="00540510" w:rsidP="00E70FBD">
            <w:pPr>
              <w:jc w:val="center"/>
              <w:rPr>
                <w:b/>
              </w:rPr>
            </w:pPr>
            <w:r w:rsidRPr="000B3962">
              <w:rPr>
                <w:b/>
              </w:rPr>
              <w:t>Marks</w:t>
            </w:r>
          </w:p>
        </w:tc>
        <w:tc>
          <w:tcPr>
            <w:tcW w:w="5452" w:type="dxa"/>
            <w:shd w:val="clear" w:color="auto" w:fill="E0E0E0"/>
          </w:tcPr>
          <w:p w:rsidR="00540510" w:rsidRPr="000B3962" w:rsidRDefault="00540510" w:rsidP="00C82888">
            <w:pPr>
              <w:rPr>
                <w:b/>
              </w:rPr>
            </w:pPr>
            <w:r w:rsidRPr="000B3962">
              <w:rPr>
                <w:b/>
              </w:rPr>
              <w:t>Notes</w:t>
            </w:r>
          </w:p>
        </w:tc>
      </w:tr>
      <w:tr w:rsidR="00540510" w:rsidRPr="00E4406A" w:rsidTr="00E70FBD">
        <w:tc>
          <w:tcPr>
            <w:tcW w:w="588" w:type="dxa"/>
          </w:tcPr>
          <w:p w:rsidR="00540510" w:rsidRPr="00E70FBD" w:rsidRDefault="00540510" w:rsidP="00E70FBD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E70FBD">
              <w:rPr>
                <w:rFonts w:ascii="Times New Roman" w:hAnsi="Times New Roman" w:cs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600" w:type="dxa"/>
          </w:tcPr>
          <w:p w:rsidR="00540510" w:rsidRPr="00E70FBD" w:rsidRDefault="00540510" w:rsidP="00E70FBD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40510" w:rsidRPr="00E70FBD" w:rsidRDefault="00540510" w:rsidP="00E70FBD">
            <w:pPr>
              <w:pStyle w:val="Heading1"/>
              <w:jc w:val="left"/>
              <w:rPr>
                <w:sz w:val="24"/>
                <w:szCs w:val="24"/>
              </w:rPr>
            </w:pPr>
            <w:r w:rsidRPr="00E70FBD">
              <w:rPr>
                <w:position w:val="-22"/>
                <w:sz w:val="24"/>
                <w:szCs w:val="24"/>
              </w:rPr>
              <w:object w:dxaOrig="76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4pt;height:29.4pt" o:ole="">
                  <v:imagedata r:id="rId7" o:title=""/>
                </v:shape>
                <o:OLEObject Type="Embed" ProgID="Equation.DSMT4" ShapeID="_x0000_i1025" DrawAspect="Content" ObjectID="_1612849044" r:id="rId8"/>
              </w:object>
            </w:r>
            <w:r w:rsidRPr="00E70FBD">
              <w:rPr>
                <w:sz w:val="24"/>
                <w:szCs w:val="24"/>
              </w:rPr>
              <w:t xml:space="preserve"> (=230) </w:t>
            </w:r>
            <w:r w:rsidRPr="00E70FBD">
              <w:rPr>
                <w:b/>
                <w:sz w:val="24"/>
                <w:szCs w:val="24"/>
              </w:rPr>
              <w:t>or</w:t>
            </w:r>
            <w:r w:rsidRPr="00E70FBD">
              <w:rPr>
                <w:sz w:val="24"/>
                <w:szCs w:val="24"/>
              </w:rPr>
              <w:t xml:space="preserve"> </w:t>
            </w:r>
            <w:r w:rsidRPr="00E70FBD">
              <w:rPr>
                <w:position w:val="-24"/>
                <w:sz w:val="24"/>
                <w:szCs w:val="24"/>
              </w:rPr>
              <w:object w:dxaOrig="2320" w:dyaOrig="620">
                <v:shape id="_x0000_i1026" type="#_x0000_t75" style="width:114pt;height:31.2pt" o:ole="">
                  <v:imagedata r:id="rId9" o:title=""/>
                </v:shape>
                <o:OLEObject Type="Embed" ProgID="Equation.DSMT4" ShapeID="_x0000_i1026" DrawAspect="Content" ObjectID="_1612849045" r:id="rId10"/>
              </w:object>
            </w:r>
            <w:proofErr w:type="spellStart"/>
            <w:r w:rsidRPr="00E70FBD">
              <w:rPr>
                <w:b/>
                <w:sz w:val="24"/>
                <w:szCs w:val="24"/>
              </w:rPr>
              <w:t>or</w:t>
            </w:r>
            <w:proofErr w:type="spellEnd"/>
            <w:r w:rsidRPr="00E70FBD">
              <w:rPr>
                <w:b/>
                <w:sz w:val="24"/>
                <w:szCs w:val="24"/>
              </w:rPr>
              <w:t xml:space="preserve"> </w:t>
            </w:r>
          </w:p>
          <w:p w:rsidR="00540510" w:rsidRPr="00E70FBD" w:rsidRDefault="00540510" w:rsidP="00E70FBD">
            <w:pPr>
              <w:pStyle w:val="Heading1"/>
              <w:jc w:val="left"/>
              <w:rPr>
                <w:sz w:val="24"/>
                <w:szCs w:val="24"/>
              </w:rPr>
            </w:pPr>
            <w:r w:rsidRPr="00E70FBD">
              <w:rPr>
                <w:sz w:val="24"/>
                <w:szCs w:val="24"/>
              </w:rPr>
              <w:t xml:space="preserve"> </w:t>
            </w:r>
            <w:r w:rsidRPr="00E70FBD">
              <w:rPr>
                <w:position w:val="-24"/>
                <w:sz w:val="24"/>
                <w:szCs w:val="24"/>
              </w:rPr>
              <w:object w:dxaOrig="2420" w:dyaOrig="620">
                <v:shape id="_x0000_i1027" type="#_x0000_t75" style="width:120pt;height:31.2pt" o:ole="">
                  <v:imagedata r:id="rId11" o:title=""/>
                </v:shape>
                <o:OLEObject Type="Embed" ProgID="Equation.DSMT4" ShapeID="_x0000_i1027" DrawAspect="Content" ObjectID="_1612849046" r:id="rId12"/>
              </w:object>
            </w:r>
            <w:r w:rsidRPr="00E70FBD">
              <w:rPr>
                <w:b/>
                <w:sz w:val="24"/>
                <w:szCs w:val="24"/>
              </w:rPr>
              <w:t xml:space="preserve">or </w:t>
            </w:r>
            <w:r w:rsidRPr="00E70FBD">
              <w:rPr>
                <w:position w:val="-26"/>
                <w:sz w:val="24"/>
                <w:szCs w:val="24"/>
              </w:rPr>
              <w:object w:dxaOrig="1460" w:dyaOrig="639">
                <v:shape id="_x0000_i1028" type="#_x0000_t75" style="width:70.8pt;height:31.8pt" o:ole="">
                  <v:imagedata r:id="rId13" o:title=""/>
                </v:shape>
                <o:OLEObject Type="Embed" ProgID="Equation.DSMT4" ShapeID="_x0000_i1028" DrawAspect="Content" ObjectID="_1612849047" r:id="rId14"/>
              </w:object>
            </w:r>
          </w:p>
        </w:tc>
        <w:tc>
          <w:tcPr>
            <w:tcW w:w="1440" w:type="dxa"/>
            <w:gridSpan w:val="2"/>
          </w:tcPr>
          <w:p w:rsidR="00540510" w:rsidRPr="00E70FBD" w:rsidRDefault="00540510" w:rsidP="00C8288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80" w:type="dxa"/>
          </w:tcPr>
          <w:p w:rsidR="00540510" w:rsidRPr="00E4406A" w:rsidRDefault="00540510" w:rsidP="00E70FBD">
            <w:pPr>
              <w:jc w:val="center"/>
            </w:pPr>
            <w:r w:rsidRPr="00E4406A">
              <w:t>3</w:t>
            </w:r>
          </w:p>
        </w:tc>
        <w:tc>
          <w:tcPr>
            <w:tcW w:w="720" w:type="dxa"/>
          </w:tcPr>
          <w:p w:rsidR="00540510" w:rsidRPr="00E4406A" w:rsidRDefault="00540510" w:rsidP="00E70FBD">
            <w:pPr>
              <w:jc w:val="center"/>
            </w:pPr>
            <w:r w:rsidRPr="00E4406A">
              <w:t>M1</w:t>
            </w:r>
          </w:p>
        </w:tc>
        <w:tc>
          <w:tcPr>
            <w:tcW w:w="5452" w:type="dxa"/>
          </w:tcPr>
          <w:p w:rsidR="00540510" w:rsidRPr="00E4406A" w:rsidRDefault="00540510" w:rsidP="00C82888"/>
        </w:tc>
      </w:tr>
      <w:tr w:rsidR="00540510" w:rsidRPr="00E4406A" w:rsidTr="00E70FBD">
        <w:tc>
          <w:tcPr>
            <w:tcW w:w="588" w:type="dxa"/>
          </w:tcPr>
          <w:p w:rsidR="00540510" w:rsidRPr="00E70FBD" w:rsidRDefault="00540510" w:rsidP="00E70FBD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00" w:type="dxa"/>
          </w:tcPr>
          <w:p w:rsidR="00540510" w:rsidRPr="00E70FBD" w:rsidRDefault="00540510" w:rsidP="00E70FBD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40510" w:rsidRPr="00E70FBD" w:rsidRDefault="00540510" w:rsidP="00E70FBD">
            <w:pPr>
              <w:pStyle w:val="Heading1"/>
              <w:jc w:val="left"/>
              <w:rPr>
                <w:sz w:val="24"/>
                <w:szCs w:val="24"/>
              </w:rPr>
            </w:pPr>
            <w:r w:rsidRPr="00E70FBD">
              <w:rPr>
                <w:sz w:val="24"/>
                <w:szCs w:val="24"/>
              </w:rPr>
              <w:t xml:space="preserve">(7 – 2) × “230” </w:t>
            </w:r>
            <w:r w:rsidRPr="00E70FBD">
              <w:rPr>
                <w:b/>
                <w:sz w:val="24"/>
                <w:szCs w:val="24"/>
              </w:rPr>
              <w:t>or</w:t>
            </w:r>
            <w:r w:rsidRPr="00E70FBD">
              <w:rPr>
                <w:sz w:val="24"/>
                <w:szCs w:val="24"/>
              </w:rPr>
              <w:t xml:space="preserve"> 7 × “230” – 2 × “230” </w:t>
            </w:r>
            <w:r w:rsidRPr="00E70FBD">
              <w:rPr>
                <w:b/>
                <w:sz w:val="24"/>
                <w:szCs w:val="24"/>
              </w:rPr>
              <w:t xml:space="preserve">or </w:t>
            </w:r>
            <w:r w:rsidRPr="00E70FBD">
              <w:rPr>
                <w:sz w:val="24"/>
                <w:szCs w:val="24"/>
              </w:rPr>
              <w:t>“1610” – “460”</w:t>
            </w:r>
            <w:r w:rsidRPr="00E70FBD">
              <w:rPr>
                <w:b/>
                <w:sz w:val="24"/>
                <w:szCs w:val="24"/>
              </w:rPr>
              <w:t xml:space="preserve"> or </w:t>
            </w:r>
            <w:r w:rsidRPr="00E70FBD">
              <w:rPr>
                <w:position w:val="-26"/>
                <w:sz w:val="24"/>
                <w:szCs w:val="24"/>
              </w:rPr>
              <w:object w:dxaOrig="1020" w:dyaOrig="639">
                <v:shape id="_x0000_i1029" type="#_x0000_t75" style="width:51.6pt;height:32.4pt" o:ole="">
                  <v:imagedata r:id="rId15" o:title=""/>
                </v:shape>
                <o:OLEObject Type="Embed" ProgID="Equation.DSMT4" ShapeID="_x0000_i1029" DrawAspect="Content" ObjectID="_1612849048" r:id="rId16"/>
              </w:object>
            </w:r>
            <w:r w:rsidRPr="00E70FBD">
              <w:rPr>
                <w:position w:val="-4"/>
                <w:sz w:val="24"/>
                <w:szCs w:val="24"/>
              </w:rPr>
              <w:object w:dxaOrig="180" w:dyaOrig="279">
                <v:shape id="_x0000_i1030" type="#_x0000_t75" style="width:9.6pt;height:14.4pt" o:ole="">
                  <v:imagedata r:id="rId17" o:title=""/>
                </v:shape>
                <o:OLEObject Type="Embed" ProgID="Equation.DSMT4" ShapeID="_x0000_i1030" DrawAspect="Content" ObjectID="_1612849049" r:id="rId18"/>
              </w:object>
            </w:r>
            <w:r w:rsidRPr="00E70FBD">
              <w:rPr>
                <w:sz w:val="24"/>
                <w:szCs w:val="24"/>
              </w:rPr>
              <w:t xml:space="preserve"> </w:t>
            </w:r>
          </w:p>
        </w:tc>
        <w:tc>
          <w:tcPr>
            <w:tcW w:w="1440" w:type="dxa"/>
            <w:gridSpan w:val="2"/>
          </w:tcPr>
          <w:p w:rsidR="00540510" w:rsidRPr="00E70FBD" w:rsidRDefault="00540510" w:rsidP="00C82888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80" w:type="dxa"/>
          </w:tcPr>
          <w:p w:rsidR="00540510" w:rsidRPr="00E4406A" w:rsidRDefault="00540510" w:rsidP="00E70FBD">
            <w:pPr>
              <w:jc w:val="center"/>
            </w:pPr>
          </w:p>
        </w:tc>
        <w:tc>
          <w:tcPr>
            <w:tcW w:w="720" w:type="dxa"/>
          </w:tcPr>
          <w:p w:rsidR="00540510" w:rsidRPr="00E4406A" w:rsidRDefault="00540510" w:rsidP="00E70FBD">
            <w:pPr>
              <w:jc w:val="center"/>
            </w:pPr>
            <w:r w:rsidRPr="00E4406A">
              <w:t>M1</w:t>
            </w:r>
          </w:p>
        </w:tc>
        <w:tc>
          <w:tcPr>
            <w:tcW w:w="5452" w:type="dxa"/>
          </w:tcPr>
          <w:p w:rsidR="00540510" w:rsidRPr="00E4406A" w:rsidRDefault="00540510" w:rsidP="00C82888"/>
        </w:tc>
      </w:tr>
      <w:tr w:rsidR="00540510" w:rsidRPr="00E4406A" w:rsidTr="00562D7E">
        <w:tc>
          <w:tcPr>
            <w:tcW w:w="588" w:type="dxa"/>
          </w:tcPr>
          <w:p w:rsidR="00540510" w:rsidRPr="00E70FBD" w:rsidRDefault="00540510" w:rsidP="00E70FBD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00" w:type="dxa"/>
          </w:tcPr>
          <w:p w:rsidR="00540510" w:rsidRPr="00E70FBD" w:rsidRDefault="00540510" w:rsidP="00E70FBD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40510" w:rsidRPr="00E70FBD" w:rsidRDefault="00540510" w:rsidP="00E70FBD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1440" w:type="dxa"/>
            <w:gridSpan w:val="2"/>
          </w:tcPr>
          <w:p w:rsidR="00540510" w:rsidRPr="00E70FBD" w:rsidRDefault="00540510" w:rsidP="00C82888">
            <w:pPr>
              <w:pStyle w:val="Heading1"/>
              <w:rPr>
                <w:sz w:val="24"/>
                <w:szCs w:val="24"/>
              </w:rPr>
            </w:pPr>
            <w:r w:rsidRPr="00E70FBD">
              <w:rPr>
                <w:sz w:val="24"/>
                <w:szCs w:val="24"/>
              </w:rPr>
              <w:t>1150</w:t>
            </w:r>
          </w:p>
        </w:tc>
        <w:tc>
          <w:tcPr>
            <w:tcW w:w="480" w:type="dxa"/>
          </w:tcPr>
          <w:p w:rsidR="00540510" w:rsidRPr="00E4406A" w:rsidRDefault="00540510" w:rsidP="00E70FBD">
            <w:pPr>
              <w:jc w:val="center"/>
            </w:pP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:rsidR="00540510" w:rsidRPr="00E4406A" w:rsidRDefault="00540510" w:rsidP="00E70FBD">
            <w:pPr>
              <w:jc w:val="center"/>
            </w:pPr>
            <w:r w:rsidRPr="00E4406A">
              <w:t>A1</w:t>
            </w:r>
          </w:p>
        </w:tc>
        <w:tc>
          <w:tcPr>
            <w:tcW w:w="5452" w:type="dxa"/>
          </w:tcPr>
          <w:p w:rsidR="00540510" w:rsidRPr="00E4406A" w:rsidRDefault="00540510" w:rsidP="00C82888"/>
        </w:tc>
      </w:tr>
      <w:tr w:rsidR="00562D7E" w:rsidRPr="00E4406A" w:rsidTr="00562D7E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 w:rsidRPr="00E70FBD"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2</w:t>
            </w: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04" w:type="dxa"/>
            <w:shd w:val="clear" w:color="auto" w:fill="auto"/>
          </w:tcPr>
          <w:p w:rsidR="00562D7E" w:rsidRPr="007C6DE6" w:rsidRDefault="00562D7E" w:rsidP="00562D7E">
            <w:pPr>
              <w:pStyle w:val="Heading1"/>
              <w:jc w:val="left"/>
              <w:rPr>
                <w:sz w:val="24"/>
                <w:szCs w:val="24"/>
              </w:rPr>
            </w:pPr>
            <w:r w:rsidRPr="007C6DE6">
              <w:rPr>
                <w:position w:val="-24"/>
                <w:sz w:val="24"/>
                <w:szCs w:val="24"/>
              </w:rPr>
              <w:object w:dxaOrig="1120" w:dyaOrig="600" w14:anchorId="38696475">
                <v:shape id="_x0000_i1277" type="#_x0000_t75" style="width:55.2pt;height:30.6pt" o:ole="">
                  <v:imagedata r:id="rId19" o:title=""/>
                </v:shape>
                <o:OLEObject Type="Embed" ProgID="Equation.DSMT4" ShapeID="_x0000_i1277" DrawAspect="Content" ObjectID="_1612849050" r:id="rId20"/>
              </w:object>
            </w:r>
            <w:r w:rsidRPr="007C6DE6">
              <w:rPr>
                <w:sz w:val="24"/>
                <w:szCs w:val="24"/>
              </w:rPr>
              <w:t xml:space="preserve">  (=1600)</w:t>
            </w:r>
          </w:p>
        </w:tc>
        <w:tc>
          <w:tcPr>
            <w:tcW w:w="1440" w:type="dxa"/>
            <w:gridSpan w:val="2"/>
          </w:tcPr>
          <w:p w:rsidR="00562D7E" w:rsidRPr="007C6DE6" w:rsidRDefault="00562D7E" w:rsidP="00562D7E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80" w:type="dxa"/>
          </w:tcPr>
          <w:p w:rsidR="00562D7E" w:rsidRPr="007C6DE6" w:rsidRDefault="00562D7E" w:rsidP="00562D7E">
            <w:pPr>
              <w:jc w:val="center"/>
            </w:pPr>
            <w:r w:rsidRPr="007C6DE6">
              <w:t>4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2D7E" w:rsidRPr="007C6DE6" w:rsidRDefault="00562D7E" w:rsidP="00562D7E">
            <w:pPr>
              <w:jc w:val="center"/>
            </w:pPr>
            <w:r w:rsidRPr="007C6DE6">
              <w:t>M1</w:t>
            </w:r>
          </w:p>
        </w:tc>
        <w:tc>
          <w:tcPr>
            <w:tcW w:w="5452" w:type="dxa"/>
            <w:tcBorders>
              <w:top w:val="single" w:sz="6" w:space="0" w:color="auto"/>
              <w:left w:val="single" w:sz="4" w:space="0" w:color="auto"/>
            </w:tcBorders>
          </w:tcPr>
          <w:p w:rsidR="00562D7E" w:rsidRPr="007C6DE6" w:rsidRDefault="00562D7E" w:rsidP="00562D7E"/>
        </w:tc>
      </w:tr>
      <w:tr w:rsidR="00562D7E" w:rsidRPr="00E4406A" w:rsidTr="00562D7E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04" w:type="dxa"/>
            <w:shd w:val="clear" w:color="auto" w:fill="auto"/>
          </w:tcPr>
          <w:p w:rsidR="00562D7E" w:rsidRPr="007C6DE6" w:rsidRDefault="00562D7E" w:rsidP="00562D7E">
            <w:pPr>
              <w:pStyle w:val="Heading1"/>
              <w:jc w:val="left"/>
              <w:rPr>
                <w:sz w:val="24"/>
                <w:szCs w:val="24"/>
              </w:rPr>
            </w:pPr>
            <w:r w:rsidRPr="007C6DE6">
              <w:rPr>
                <w:position w:val="-24"/>
                <w:sz w:val="24"/>
                <w:szCs w:val="24"/>
              </w:rPr>
              <w:object w:dxaOrig="1860" w:dyaOrig="600" w14:anchorId="607EF8FE">
                <v:shape id="_x0000_i1278" type="#_x0000_t75" style="width:93pt;height:30.6pt" o:ole="">
                  <v:imagedata r:id="rId21" o:title=""/>
                </v:shape>
                <o:OLEObject Type="Embed" ProgID="Equation.DSMT4" ShapeID="_x0000_i1278" DrawAspect="Content" ObjectID="_1612849051" r:id="rId22"/>
              </w:object>
            </w:r>
            <w:r w:rsidRPr="007C6DE6">
              <w:rPr>
                <w:sz w:val="24"/>
                <w:szCs w:val="24"/>
              </w:rPr>
              <w:t>(=21600</w:t>
            </w:r>
            <w:proofErr w:type="gramStart"/>
            <w:r w:rsidRPr="007C6DE6">
              <w:rPr>
                <w:sz w:val="24"/>
                <w:szCs w:val="24"/>
              </w:rPr>
              <w:t xml:space="preserve">) </w:t>
            </w:r>
            <w:r w:rsidRPr="007C6DE6">
              <w:rPr>
                <w:b/>
                <w:sz w:val="24"/>
                <w:szCs w:val="24"/>
              </w:rPr>
              <w:t xml:space="preserve"> or</w:t>
            </w:r>
            <w:proofErr w:type="gramEnd"/>
          </w:p>
          <w:p w:rsidR="00562D7E" w:rsidRPr="007C6DE6" w:rsidRDefault="00562D7E" w:rsidP="00562D7E">
            <w:r w:rsidRPr="007C6DE6">
              <w:t xml:space="preserve">(20 000 – 19200) + </w:t>
            </w:r>
            <w:r w:rsidRPr="007C6DE6">
              <w:rPr>
                <w:position w:val="-24"/>
              </w:rPr>
              <w:object w:dxaOrig="1120" w:dyaOrig="600" w14:anchorId="02230DBB">
                <v:shape id="_x0000_i1279" type="#_x0000_t75" style="width:55.8pt;height:30.6pt" o:ole="">
                  <v:imagedata r:id="rId23" o:title=""/>
                </v:shape>
                <o:OLEObject Type="Embed" ProgID="Equation.DSMT4" ShapeID="_x0000_i1279" DrawAspect="Content" ObjectID="_1612849052" r:id="rId24"/>
              </w:object>
            </w:r>
            <w:r w:rsidRPr="007C6DE6">
              <w:t>(=2400)</w:t>
            </w:r>
          </w:p>
        </w:tc>
        <w:tc>
          <w:tcPr>
            <w:tcW w:w="1440" w:type="dxa"/>
            <w:gridSpan w:val="2"/>
          </w:tcPr>
          <w:p w:rsidR="00562D7E" w:rsidRPr="007C6DE6" w:rsidRDefault="00562D7E" w:rsidP="00562D7E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80" w:type="dxa"/>
          </w:tcPr>
          <w:p w:rsidR="00562D7E" w:rsidRPr="007C6DE6" w:rsidRDefault="00562D7E" w:rsidP="00562D7E">
            <w:pPr>
              <w:jc w:val="center"/>
            </w:pPr>
          </w:p>
        </w:tc>
        <w:tc>
          <w:tcPr>
            <w:tcW w:w="72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2D7E" w:rsidRPr="007C6DE6" w:rsidRDefault="00562D7E" w:rsidP="00562D7E">
            <w:pPr>
              <w:jc w:val="center"/>
            </w:pPr>
            <w:r w:rsidRPr="007C6DE6">
              <w:t>M1</w:t>
            </w:r>
          </w:p>
        </w:tc>
        <w:tc>
          <w:tcPr>
            <w:tcW w:w="5452" w:type="dxa"/>
            <w:tcBorders>
              <w:left w:val="single" w:sz="4" w:space="0" w:color="auto"/>
              <w:bottom w:val="single" w:sz="6" w:space="0" w:color="auto"/>
            </w:tcBorders>
          </w:tcPr>
          <w:p w:rsidR="00562D7E" w:rsidRPr="007C6DE6" w:rsidRDefault="00562D7E" w:rsidP="00562D7E">
            <w:r w:rsidRPr="007C6DE6">
              <w:t>Award M2 for</w:t>
            </w:r>
          </w:p>
          <w:p w:rsidR="00562D7E" w:rsidRPr="007C6DE6" w:rsidRDefault="00562D7E" w:rsidP="00562D7E">
            <w:r w:rsidRPr="007C6DE6">
              <w:rPr>
                <w:position w:val="-10"/>
              </w:rPr>
              <w:object w:dxaOrig="1140" w:dyaOrig="300" w14:anchorId="15D2702A">
                <v:shape id="_x0000_i1280" type="#_x0000_t75" style="width:57pt;height:15pt" o:ole="">
                  <v:imagedata r:id="rId25" o:title=""/>
                </v:shape>
                <o:OLEObject Type="Embed" ProgID="Equation.DSMT4" ShapeID="_x0000_i1280" DrawAspect="Content" ObjectID="_1612849053" r:id="rId26"/>
              </w:object>
            </w:r>
            <w:r w:rsidRPr="007C6DE6">
              <w:t>or</w:t>
            </w:r>
          </w:p>
          <w:p w:rsidR="00562D7E" w:rsidRPr="007C6DE6" w:rsidRDefault="00562D7E" w:rsidP="00562D7E">
            <w:r w:rsidRPr="007C6DE6">
              <w:t>21600</w:t>
            </w:r>
          </w:p>
        </w:tc>
      </w:tr>
      <w:tr w:rsidR="00562D7E" w:rsidRPr="00E4406A" w:rsidTr="00562D7E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04" w:type="dxa"/>
            <w:shd w:val="clear" w:color="auto" w:fill="auto"/>
          </w:tcPr>
          <w:p w:rsidR="00562D7E" w:rsidRPr="007C6DE6" w:rsidRDefault="00562D7E" w:rsidP="00562D7E">
            <w:pPr>
              <w:pStyle w:val="Heading1"/>
              <w:jc w:val="left"/>
              <w:rPr>
                <w:sz w:val="24"/>
                <w:szCs w:val="24"/>
              </w:rPr>
            </w:pPr>
            <w:r w:rsidRPr="007C6DE6">
              <w:rPr>
                <w:position w:val="-30"/>
                <w:sz w:val="24"/>
                <w:szCs w:val="24"/>
              </w:rPr>
              <w:object w:dxaOrig="2120" w:dyaOrig="660" w14:anchorId="3ADD9B72">
                <v:shape id="_x0000_i1281" type="#_x0000_t75" style="width:105.6pt;height:33pt" o:ole="">
                  <v:imagedata r:id="rId27" o:title=""/>
                </v:shape>
                <o:OLEObject Type="Embed" ProgID="Equation.DSMT4" ShapeID="_x0000_i1281" DrawAspect="Content" ObjectID="_1612849054" r:id="rId28"/>
              </w:object>
            </w:r>
            <w:r w:rsidRPr="007C6DE6">
              <w:rPr>
                <w:sz w:val="24"/>
                <w:szCs w:val="24"/>
              </w:rPr>
              <w:t xml:space="preserve"> </w:t>
            </w:r>
            <w:r w:rsidRPr="007C6DE6">
              <w:rPr>
                <w:b/>
                <w:sz w:val="24"/>
                <w:szCs w:val="24"/>
              </w:rPr>
              <w:t>or</w:t>
            </w:r>
            <w:r w:rsidRPr="007C6DE6">
              <w:rPr>
                <w:sz w:val="24"/>
                <w:szCs w:val="24"/>
              </w:rPr>
              <w:t xml:space="preserve"> </w:t>
            </w:r>
            <w:r w:rsidRPr="007C6DE6">
              <w:rPr>
                <w:position w:val="-24"/>
                <w:sz w:val="24"/>
                <w:szCs w:val="24"/>
              </w:rPr>
              <w:object w:dxaOrig="1460" w:dyaOrig="620" w14:anchorId="62A14658">
                <v:shape id="_x0000_i1282" type="#_x0000_t75" style="width:72.6pt;height:30.6pt" o:ole="">
                  <v:imagedata r:id="rId29" o:title=""/>
                </v:shape>
                <o:OLEObject Type="Embed" ProgID="Equation.DSMT4" ShapeID="_x0000_i1282" DrawAspect="Content" ObjectID="_1612849055" r:id="rId30"/>
              </w:object>
            </w:r>
          </w:p>
          <w:p w:rsidR="00562D7E" w:rsidRPr="007C6DE6" w:rsidRDefault="00562D7E" w:rsidP="00562D7E">
            <w:pPr>
              <w:pStyle w:val="Heading1"/>
              <w:jc w:val="left"/>
              <w:rPr>
                <w:sz w:val="24"/>
                <w:szCs w:val="24"/>
              </w:rPr>
            </w:pPr>
            <w:r w:rsidRPr="007C6DE6">
              <w:rPr>
                <w:b/>
                <w:sz w:val="24"/>
                <w:szCs w:val="24"/>
              </w:rPr>
              <w:t xml:space="preserve">or </w:t>
            </w:r>
            <w:r w:rsidRPr="007C6DE6">
              <w:rPr>
                <w:sz w:val="24"/>
                <w:szCs w:val="24"/>
              </w:rPr>
              <w:t>“21600” ÷ 19200 (×100</w:t>
            </w:r>
            <w:proofErr w:type="gramStart"/>
            <w:r w:rsidRPr="007C6DE6">
              <w:rPr>
                <w:sz w:val="24"/>
                <w:szCs w:val="24"/>
              </w:rPr>
              <w:t xml:space="preserve">)  </w:t>
            </w:r>
            <w:proofErr w:type="spellStart"/>
            <w:r w:rsidRPr="007C6DE6">
              <w:rPr>
                <w:sz w:val="24"/>
                <w:szCs w:val="24"/>
              </w:rPr>
              <w:t>oe</w:t>
            </w:r>
            <w:proofErr w:type="spellEnd"/>
            <w:proofErr w:type="gramEnd"/>
          </w:p>
        </w:tc>
        <w:tc>
          <w:tcPr>
            <w:tcW w:w="1440" w:type="dxa"/>
            <w:gridSpan w:val="2"/>
          </w:tcPr>
          <w:p w:rsidR="00562D7E" w:rsidRPr="007C6DE6" w:rsidRDefault="00562D7E" w:rsidP="00562D7E">
            <w:pPr>
              <w:pStyle w:val="Heading1"/>
              <w:jc w:val="right"/>
              <w:rPr>
                <w:sz w:val="24"/>
                <w:szCs w:val="24"/>
              </w:rPr>
            </w:pPr>
          </w:p>
        </w:tc>
        <w:tc>
          <w:tcPr>
            <w:tcW w:w="480" w:type="dxa"/>
          </w:tcPr>
          <w:p w:rsidR="00562D7E" w:rsidRPr="007C6DE6" w:rsidRDefault="00562D7E" w:rsidP="00562D7E">
            <w:pPr>
              <w:jc w:val="center"/>
            </w:pPr>
          </w:p>
        </w:tc>
        <w:tc>
          <w:tcPr>
            <w:tcW w:w="72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2D7E" w:rsidRPr="007C6DE6" w:rsidRDefault="00562D7E" w:rsidP="00562D7E">
            <w:pPr>
              <w:jc w:val="center"/>
            </w:pPr>
            <w:r w:rsidRPr="007C6DE6">
              <w:t>M1</w:t>
            </w:r>
          </w:p>
        </w:tc>
        <w:tc>
          <w:tcPr>
            <w:tcW w:w="545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:rsidR="00562D7E" w:rsidRPr="007C6DE6" w:rsidRDefault="00562D7E" w:rsidP="00562D7E">
            <w:r w:rsidRPr="007C6DE6">
              <w:t xml:space="preserve">or for 1.125 or </w:t>
            </w:r>
            <w:r w:rsidRPr="007C6DE6">
              <w:rPr>
                <w:position w:val="-24"/>
              </w:rPr>
              <w:object w:dxaOrig="220" w:dyaOrig="620" w14:anchorId="60148751">
                <v:shape id="_x0000_i1283" type="#_x0000_t75" style="width:12pt;height:31.2pt" o:ole="">
                  <v:imagedata r:id="rId31" o:title=""/>
                </v:shape>
                <o:OLEObject Type="Embed" ProgID="Equation.DSMT4" ShapeID="_x0000_i1283" DrawAspect="Content" ObjectID="_1612849056" r:id="rId32"/>
              </w:object>
            </w:r>
            <w:r w:rsidRPr="007C6DE6">
              <w:t xml:space="preserve">  </w:t>
            </w:r>
            <w:proofErr w:type="spellStart"/>
            <w:r w:rsidRPr="007C6DE6">
              <w:t>or</w:t>
            </w:r>
            <w:proofErr w:type="spellEnd"/>
            <w:r w:rsidRPr="007C6DE6">
              <w:t xml:space="preserve"> 112.5%</w:t>
            </w:r>
            <w:bookmarkStart w:id="0" w:name="_GoBack"/>
            <w:bookmarkEnd w:id="0"/>
          </w:p>
        </w:tc>
      </w:tr>
      <w:tr w:rsidR="00562D7E" w:rsidRPr="00E4406A" w:rsidTr="00562D7E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04" w:type="dxa"/>
            <w:shd w:val="clear" w:color="auto" w:fill="auto"/>
          </w:tcPr>
          <w:p w:rsidR="00562D7E" w:rsidRPr="007C6DE6" w:rsidRDefault="00562D7E" w:rsidP="00562D7E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1440" w:type="dxa"/>
            <w:gridSpan w:val="2"/>
          </w:tcPr>
          <w:p w:rsidR="00562D7E" w:rsidRPr="007C6DE6" w:rsidRDefault="00562D7E" w:rsidP="00562D7E">
            <w:pPr>
              <w:pStyle w:val="Heading1"/>
              <w:rPr>
                <w:sz w:val="24"/>
                <w:szCs w:val="24"/>
              </w:rPr>
            </w:pPr>
            <w:r w:rsidRPr="007C6DE6">
              <w:rPr>
                <w:sz w:val="24"/>
                <w:szCs w:val="24"/>
              </w:rPr>
              <w:t>12.5</w:t>
            </w:r>
          </w:p>
        </w:tc>
        <w:tc>
          <w:tcPr>
            <w:tcW w:w="480" w:type="dxa"/>
          </w:tcPr>
          <w:p w:rsidR="00562D7E" w:rsidRPr="007C6DE6" w:rsidRDefault="00562D7E" w:rsidP="00562D7E">
            <w:pPr>
              <w:jc w:val="center"/>
            </w:pPr>
          </w:p>
        </w:tc>
        <w:tc>
          <w:tcPr>
            <w:tcW w:w="72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2D7E" w:rsidRPr="007C6DE6" w:rsidRDefault="00562D7E" w:rsidP="00562D7E">
            <w:pPr>
              <w:jc w:val="center"/>
            </w:pPr>
            <w:r w:rsidRPr="007C6DE6">
              <w:t xml:space="preserve">A1 </w:t>
            </w:r>
          </w:p>
        </w:tc>
        <w:tc>
          <w:tcPr>
            <w:tcW w:w="545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</w:tcBorders>
          </w:tcPr>
          <w:p w:rsidR="00562D7E" w:rsidRPr="007C6DE6" w:rsidRDefault="00562D7E" w:rsidP="00562D7E">
            <w:proofErr w:type="spellStart"/>
            <w:r w:rsidRPr="007C6DE6">
              <w:t>oe</w:t>
            </w:r>
            <w:proofErr w:type="spellEnd"/>
          </w:p>
        </w:tc>
      </w:tr>
      <w:tr w:rsidR="00562D7E" w:rsidRPr="00E4406A" w:rsidTr="00562D7E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 w:rsidRPr="00E70FBD"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3</w:t>
            </w: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color w:val="000000"/>
                <w:sz w:val="22"/>
                <w:szCs w:val="22"/>
              </w:rPr>
            </w:pPr>
            <w:r w:rsidRPr="00E70FBD">
              <w:rPr>
                <w:color w:val="000000"/>
                <w:sz w:val="22"/>
                <w:szCs w:val="22"/>
              </w:rPr>
              <w:t xml:space="preserve">170 ÷ 2 (=85)   </w:t>
            </w:r>
            <w:r w:rsidRPr="00E70FBD">
              <w:rPr>
                <w:b/>
                <w:color w:val="000000"/>
                <w:sz w:val="22"/>
                <w:szCs w:val="22"/>
              </w:rPr>
              <w:t>or</w:t>
            </w:r>
            <w:r w:rsidRPr="00E70FBD">
              <w:rPr>
                <w:color w:val="000000"/>
                <w:sz w:val="22"/>
                <w:szCs w:val="22"/>
              </w:rPr>
              <w:t xml:space="preserve">  170 ÷ 2 × 7 (=595) </w:t>
            </w:r>
            <w:r w:rsidRPr="00E70FBD">
              <w:rPr>
                <w:b/>
                <w:color w:val="000000"/>
                <w:sz w:val="22"/>
                <w:szCs w:val="22"/>
              </w:rPr>
              <w:t>or</w:t>
            </w:r>
            <w:r w:rsidRPr="00E70FBD">
              <w:rPr>
                <w:color w:val="000000"/>
                <w:sz w:val="22"/>
                <w:szCs w:val="22"/>
              </w:rPr>
              <w:t xml:space="preserve"> 7 ÷ 2 (=3.5) </w:t>
            </w: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color w:val="000000"/>
                <w:sz w:val="22"/>
                <w:szCs w:val="22"/>
              </w:rPr>
            </w:pPr>
            <w:r w:rsidRPr="00E70FBD">
              <w:rPr>
                <w:color w:val="000000"/>
                <w:sz w:val="22"/>
                <w:szCs w:val="22"/>
              </w:rPr>
              <w:t>510</w:t>
            </w:r>
          </w:p>
        </w:tc>
        <w:tc>
          <w:tcPr>
            <w:tcW w:w="48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  <w:r w:rsidRPr="00E70FBD">
              <w:rPr>
                <w:color w:val="000000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</w:tcBorders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  <w:r w:rsidRPr="00E70FBD">
              <w:rPr>
                <w:color w:val="000000"/>
              </w:rPr>
              <w:t>M1</w:t>
            </w:r>
          </w:p>
          <w:p w:rsidR="00562D7E" w:rsidRPr="00E70FBD" w:rsidRDefault="00562D7E" w:rsidP="00562D7E">
            <w:pPr>
              <w:jc w:val="center"/>
              <w:rPr>
                <w:color w:val="000000"/>
              </w:rPr>
            </w:pPr>
          </w:p>
        </w:tc>
        <w:tc>
          <w:tcPr>
            <w:tcW w:w="5452" w:type="dxa"/>
          </w:tcPr>
          <w:p w:rsidR="00562D7E" w:rsidRPr="00E70FBD" w:rsidRDefault="00562D7E" w:rsidP="00562D7E">
            <w:pPr>
              <w:rPr>
                <w:color w:val="000000"/>
              </w:rPr>
            </w:pP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color w:val="000000"/>
                <w:sz w:val="22"/>
                <w:szCs w:val="22"/>
              </w:rPr>
            </w:pPr>
            <w:r w:rsidRPr="00E70FBD">
              <w:rPr>
                <w:color w:val="000000"/>
                <w:sz w:val="22"/>
                <w:szCs w:val="22"/>
              </w:rPr>
              <w:t xml:space="preserve">7 × “85”  + 170 (=765) </w:t>
            </w:r>
            <w:r w:rsidRPr="00E70FBD">
              <w:rPr>
                <w:b/>
                <w:color w:val="000000"/>
                <w:sz w:val="22"/>
                <w:szCs w:val="22"/>
              </w:rPr>
              <w:t>or</w:t>
            </w:r>
            <w:r w:rsidRPr="00E70FBD">
              <w:rPr>
                <w:color w:val="000000"/>
                <w:sz w:val="22"/>
                <w:szCs w:val="22"/>
              </w:rPr>
              <w:t xml:space="preserve">   9 × “85” (=765)  </w:t>
            </w:r>
            <w:r w:rsidRPr="00E70FBD">
              <w:rPr>
                <w:b/>
                <w:color w:val="000000"/>
                <w:sz w:val="22"/>
                <w:szCs w:val="22"/>
              </w:rPr>
              <w:t>or</w:t>
            </w:r>
          </w:p>
          <w:p w:rsidR="00562D7E" w:rsidRPr="00E70FBD" w:rsidRDefault="00562D7E" w:rsidP="00562D7E">
            <w:pPr>
              <w:rPr>
                <w:color w:val="000000"/>
              </w:rPr>
            </w:pPr>
            <w:r w:rsidRPr="00E70FBD">
              <w:rPr>
                <w:color w:val="000000"/>
                <w:sz w:val="22"/>
                <w:szCs w:val="22"/>
              </w:rPr>
              <w:t xml:space="preserve">“595” + 170 (=765) </w:t>
            </w:r>
            <w:r w:rsidRPr="00E70FBD">
              <w:rPr>
                <w:b/>
                <w:color w:val="000000"/>
                <w:sz w:val="22"/>
                <w:szCs w:val="22"/>
              </w:rPr>
              <w:t xml:space="preserve">or </w:t>
            </w:r>
            <w:r w:rsidRPr="00E70FBD">
              <w:rPr>
                <w:color w:val="000000"/>
                <w:sz w:val="22"/>
                <w:szCs w:val="22"/>
              </w:rPr>
              <w:t>170 × “3.5” + 170 (=765)</w:t>
            </w:r>
          </w:p>
          <w:p w:rsidR="00562D7E" w:rsidRPr="00E70FBD" w:rsidRDefault="00562D7E" w:rsidP="00562D7E">
            <w:pPr>
              <w:rPr>
                <w:color w:val="000000"/>
              </w:rPr>
            </w:pP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color w:val="000000"/>
                <w:sz w:val="22"/>
                <w:szCs w:val="22"/>
              </w:rPr>
            </w:pPr>
          </w:p>
        </w:tc>
        <w:tc>
          <w:tcPr>
            <w:tcW w:w="48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</w:p>
        </w:tc>
        <w:tc>
          <w:tcPr>
            <w:tcW w:w="72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  <w:r w:rsidRPr="00E70FBD">
              <w:rPr>
                <w:color w:val="000000"/>
              </w:rPr>
              <w:t>M1</w:t>
            </w:r>
          </w:p>
          <w:p w:rsidR="00562D7E" w:rsidRPr="00E70FBD" w:rsidRDefault="00562D7E" w:rsidP="00562D7E">
            <w:pPr>
              <w:jc w:val="center"/>
              <w:rPr>
                <w:color w:val="000000"/>
              </w:rPr>
            </w:pPr>
          </w:p>
        </w:tc>
        <w:tc>
          <w:tcPr>
            <w:tcW w:w="5452" w:type="dxa"/>
          </w:tcPr>
          <w:p w:rsidR="00562D7E" w:rsidRPr="00E70FBD" w:rsidRDefault="00562D7E" w:rsidP="00562D7E">
            <w:pPr>
              <w:rPr>
                <w:color w:val="000000"/>
              </w:rPr>
            </w:pPr>
            <w:r w:rsidRPr="00E70FBD">
              <w:rPr>
                <w:color w:val="000000"/>
              </w:rPr>
              <w:t>award of this mark implies the first M1</w:t>
            </w:r>
          </w:p>
          <w:p w:rsidR="00562D7E" w:rsidRPr="00E70FBD" w:rsidRDefault="00562D7E" w:rsidP="00562D7E">
            <w:pPr>
              <w:rPr>
                <w:color w:val="000000"/>
              </w:rPr>
            </w:pP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color w:val="000000"/>
                <w:sz w:val="22"/>
                <w:szCs w:val="22"/>
              </w:rPr>
            </w:pPr>
            <w:r w:rsidRPr="00E70FBD">
              <w:rPr>
                <w:color w:val="000000"/>
                <w:sz w:val="22"/>
                <w:szCs w:val="22"/>
              </w:rPr>
              <w:t xml:space="preserve">“765” ÷ 3 (=255)  </w:t>
            </w:r>
            <w:r w:rsidRPr="00E70FBD">
              <w:rPr>
                <w:b/>
                <w:color w:val="000000"/>
                <w:sz w:val="22"/>
                <w:szCs w:val="22"/>
              </w:rPr>
              <w:t xml:space="preserve">or </w:t>
            </w:r>
            <w:r w:rsidRPr="00E70FBD">
              <w:rPr>
                <w:color w:val="000000"/>
                <w:sz w:val="22"/>
                <w:szCs w:val="22"/>
              </w:rPr>
              <w:t xml:space="preserve"> "765" ÷ 3 × 5  (=1275)             </w:t>
            </w: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color w:val="000000"/>
                <w:sz w:val="22"/>
                <w:szCs w:val="22"/>
              </w:rPr>
            </w:pPr>
          </w:p>
        </w:tc>
        <w:tc>
          <w:tcPr>
            <w:tcW w:w="48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</w:p>
        </w:tc>
        <w:tc>
          <w:tcPr>
            <w:tcW w:w="72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  <w:r w:rsidRPr="00E70FBD">
              <w:rPr>
                <w:color w:val="000000"/>
              </w:rPr>
              <w:t>M1</w:t>
            </w:r>
          </w:p>
        </w:tc>
        <w:tc>
          <w:tcPr>
            <w:tcW w:w="5452" w:type="dxa"/>
          </w:tcPr>
          <w:p w:rsidR="00562D7E" w:rsidRPr="00E70FBD" w:rsidRDefault="00562D7E" w:rsidP="00562D7E">
            <w:pPr>
              <w:rPr>
                <w:color w:val="000000"/>
              </w:rPr>
            </w:pPr>
            <w:r w:rsidRPr="00E70FBD">
              <w:rPr>
                <w:color w:val="000000"/>
              </w:rPr>
              <w:t>dep on M2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color w:val="000000"/>
                <w:sz w:val="22"/>
                <w:szCs w:val="22"/>
              </w:rPr>
            </w:pPr>
            <w:r w:rsidRPr="00E70FBD">
              <w:rPr>
                <w:color w:val="000000"/>
                <w:sz w:val="22"/>
                <w:szCs w:val="22"/>
              </w:rPr>
              <w:t xml:space="preserve">“255” × 2   </w:t>
            </w:r>
            <w:r w:rsidRPr="00E70FBD">
              <w:rPr>
                <w:b/>
                <w:color w:val="000000"/>
                <w:sz w:val="22"/>
                <w:szCs w:val="22"/>
              </w:rPr>
              <w:t>or</w:t>
            </w:r>
            <w:r w:rsidRPr="00E70FBD">
              <w:rPr>
                <w:color w:val="000000"/>
                <w:sz w:val="22"/>
                <w:szCs w:val="22"/>
              </w:rPr>
              <w:t xml:space="preserve">  </w:t>
            </w:r>
            <w:r w:rsidRPr="00E70FBD">
              <w:rPr>
                <w:b/>
                <w:color w:val="000000"/>
                <w:sz w:val="22"/>
                <w:szCs w:val="22"/>
              </w:rPr>
              <w:t xml:space="preserve">  </w:t>
            </w:r>
            <w:r w:rsidRPr="00E70FBD">
              <w:rPr>
                <w:color w:val="000000"/>
                <w:sz w:val="22"/>
                <w:szCs w:val="22"/>
              </w:rPr>
              <w:t>“1275” – “765”</w:t>
            </w:r>
            <w:r w:rsidRPr="00E70FBD">
              <w:rPr>
                <w:b/>
                <w:color w:val="000000"/>
                <w:sz w:val="22"/>
                <w:szCs w:val="22"/>
              </w:rPr>
              <w:t xml:space="preserve">  or </w:t>
            </w:r>
            <w:r w:rsidRPr="00E70FBD">
              <w:rPr>
                <w:color w:val="000000"/>
                <w:sz w:val="22"/>
                <w:szCs w:val="22"/>
              </w:rPr>
              <w:t xml:space="preserve"> “1275” ÷ 5 × 2</w:t>
            </w: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color w:val="000000"/>
                <w:sz w:val="22"/>
                <w:szCs w:val="22"/>
              </w:rPr>
            </w:pPr>
          </w:p>
        </w:tc>
        <w:tc>
          <w:tcPr>
            <w:tcW w:w="48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</w:p>
        </w:tc>
        <w:tc>
          <w:tcPr>
            <w:tcW w:w="72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  <w:r w:rsidRPr="00E70FBD">
              <w:rPr>
                <w:color w:val="000000"/>
              </w:rPr>
              <w:t>M1</w:t>
            </w:r>
          </w:p>
        </w:tc>
        <w:tc>
          <w:tcPr>
            <w:tcW w:w="5452" w:type="dxa"/>
          </w:tcPr>
          <w:p w:rsidR="00562D7E" w:rsidRPr="00E70FBD" w:rsidRDefault="00562D7E" w:rsidP="00562D7E">
            <w:pPr>
              <w:rPr>
                <w:color w:val="000000"/>
              </w:rPr>
            </w:pP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rPr>
                <w:color w:val="000000"/>
              </w:rPr>
            </w:pP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color w:val="000000"/>
                <w:sz w:val="22"/>
                <w:szCs w:val="22"/>
              </w:rPr>
            </w:pPr>
          </w:p>
        </w:tc>
        <w:tc>
          <w:tcPr>
            <w:tcW w:w="48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</w:p>
        </w:tc>
        <w:tc>
          <w:tcPr>
            <w:tcW w:w="72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  <w:r w:rsidRPr="00E70FBD">
              <w:rPr>
                <w:color w:val="000000"/>
              </w:rPr>
              <w:t>A1</w:t>
            </w:r>
          </w:p>
        </w:tc>
        <w:tc>
          <w:tcPr>
            <w:tcW w:w="5452" w:type="dxa"/>
          </w:tcPr>
          <w:p w:rsidR="00562D7E" w:rsidRPr="00E70FBD" w:rsidRDefault="00562D7E" w:rsidP="00562D7E">
            <w:pPr>
              <w:rPr>
                <w:color w:val="000000"/>
              </w:rPr>
            </w:pPr>
          </w:p>
        </w:tc>
      </w:tr>
      <w:tr w:rsidR="00562D7E" w:rsidRPr="000B3962" w:rsidTr="00C82888">
        <w:tc>
          <w:tcPr>
            <w:tcW w:w="1188" w:type="dxa"/>
            <w:gridSpan w:val="2"/>
            <w:shd w:val="clear" w:color="auto" w:fill="E0E0E0"/>
          </w:tcPr>
          <w:p w:rsidR="00562D7E" w:rsidRPr="000B3962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0B3962">
              <w:rPr>
                <w:rFonts w:ascii="Times New Roman" w:hAnsi="Times New Roman" w:cs="Times New Roman"/>
                <w:i w:val="0"/>
                <w:sz w:val="24"/>
                <w:szCs w:val="24"/>
              </w:rPr>
              <w:lastRenderedPageBreak/>
              <w:t>Question</w:t>
            </w:r>
          </w:p>
        </w:tc>
        <w:tc>
          <w:tcPr>
            <w:tcW w:w="4904" w:type="dxa"/>
            <w:shd w:val="clear" w:color="auto" w:fill="E0E0E0"/>
          </w:tcPr>
          <w:p w:rsidR="00562D7E" w:rsidRPr="000B3962" w:rsidRDefault="00562D7E" w:rsidP="00562D7E">
            <w:pPr>
              <w:pStyle w:val="Heading1"/>
              <w:jc w:val="left"/>
              <w:rPr>
                <w:b/>
                <w:sz w:val="24"/>
                <w:szCs w:val="24"/>
              </w:rPr>
            </w:pPr>
            <w:r w:rsidRPr="000B3962">
              <w:rPr>
                <w:b/>
                <w:sz w:val="24"/>
                <w:szCs w:val="24"/>
              </w:rPr>
              <w:t>Working</w:t>
            </w:r>
          </w:p>
        </w:tc>
        <w:tc>
          <w:tcPr>
            <w:tcW w:w="1440" w:type="dxa"/>
            <w:gridSpan w:val="2"/>
            <w:shd w:val="clear" w:color="auto" w:fill="E0E0E0"/>
          </w:tcPr>
          <w:p w:rsidR="00562D7E" w:rsidRPr="000B3962" w:rsidRDefault="00562D7E" w:rsidP="00562D7E">
            <w:pPr>
              <w:pStyle w:val="Heading1"/>
              <w:rPr>
                <w:b/>
                <w:sz w:val="24"/>
                <w:szCs w:val="24"/>
              </w:rPr>
            </w:pPr>
            <w:r w:rsidRPr="000B3962">
              <w:rPr>
                <w:b/>
                <w:sz w:val="24"/>
                <w:szCs w:val="24"/>
              </w:rPr>
              <w:t>Answer</w:t>
            </w:r>
          </w:p>
        </w:tc>
        <w:tc>
          <w:tcPr>
            <w:tcW w:w="1200" w:type="dxa"/>
            <w:gridSpan w:val="2"/>
            <w:shd w:val="clear" w:color="auto" w:fill="E0E0E0"/>
          </w:tcPr>
          <w:p w:rsidR="00562D7E" w:rsidRPr="000B3962" w:rsidRDefault="00562D7E" w:rsidP="00562D7E">
            <w:pPr>
              <w:jc w:val="center"/>
              <w:rPr>
                <w:b/>
              </w:rPr>
            </w:pPr>
            <w:r w:rsidRPr="000B3962">
              <w:rPr>
                <w:b/>
              </w:rPr>
              <w:t>Marks</w:t>
            </w:r>
          </w:p>
        </w:tc>
        <w:tc>
          <w:tcPr>
            <w:tcW w:w="5452" w:type="dxa"/>
            <w:shd w:val="clear" w:color="auto" w:fill="E0E0E0"/>
          </w:tcPr>
          <w:p w:rsidR="00562D7E" w:rsidRPr="000B3962" w:rsidRDefault="00562D7E" w:rsidP="00562D7E">
            <w:pPr>
              <w:rPr>
                <w:b/>
              </w:rPr>
            </w:pPr>
            <w:r w:rsidRPr="000B3962">
              <w:rPr>
                <w:b/>
              </w:rPr>
              <w:t>Notes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E70FBD">
              <w:rPr>
                <w:rFonts w:ascii="Times New Roman" w:hAnsi="Times New Roman" w:cs="Times New Roman"/>
                <w:i w:val="0"/>
                <w:sz w:val="24"/>
                <w:szCs w:val="24"/>
              </w:rPr>
              <w:t>4</w:t>
            </w: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E70FB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sz w:val="24"/>
                <w:szCs w:val="24"/>
              </w:rPr>
            </w:pPr>
            <w:r w:rsidRPr="00E70FBD">
              <w:rPr>
                <w:sz w:val="24"/>
                <w:szCs w:val="24"/>
              </w:rPr>
              <w:t xml:space="preserve">2 × </w:t>
            </w:r>
            <w:r w:rsidRPr="00E70FBD">
              <w:rPr>
                <w:sz w:val="24"/>
                <w:szCs w:val="24"/>
              </w:rPr>
              <w:fldChar w:fldCharType="begin"/>
            </w:r>
            <w:r w:rsidRPr="00E70FBD">
              <w:rPr>
                <w:sz w:val="24"/>
                <w:szCs w:val="24"/>
              </w:rPr>
              <w:instrText xml:space="preserve"> QUOTE </w:instrText>
            </w:r>
            <w:r>
              <w:rPr>
                <w:sz w:val="24"/>
                <w:szCs w:val="24"/>
              </w:rPr>
              <w:pict>
                <v:shape id="_x0000_i1195" type="#_x0000_t75" style="width:9.6pt;height:10.8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6CA8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6924&quot;/&gt;&lt;wsp:rsid wsp:val=&quot;000670D8&quot;/&gt;&lt;wsp:rsid wsp:val=&quot;00072220&quot;/&gt;&lt;wsp:rsid wsp:val=&quot;000728A4&quot;/&gt;&lt;wsp:rsid wsp:val=&quot;000739C4&quot;/&gt;&lt;wsp:rsid wsp:val=&quot;00075065&quot;/&gt;&lt;wsp:rsid wsp:val=&quot;00080143&quot;/&gt;&lt;wsp:rsid wsp:val=&quot;00081804&quot;/&gt;&lt;wsp:rsid wsp:val=&quot;00087AFE&quot;/&gt;&lt;wsp:rsid wsp:val=&quot;00095357&quot;/&gt;&lt;wsp:rsid wsp:val=&quot;000A360E&quot;/&gt;&lt;wsp:rsid wsp:val=&quot;000B0FA4&quot;/&gt;&lt;wsp:rsid wsp:val=&quot;000C4F4E&quot;/&gt;&lt;wsp:rsid wsp:val=&quot;000C5385&quot;/&gt;&lt;wsp:rsid wsp:val=&quot;000C576E&quot;/&gt;&lt;wsp:rsid wsp:val=&quot;000C70C2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3431&quot;/&gt;&lt;wsp:rsid wsp:val=&quot;000E395D&quot;/&gt;&lt;wsp:rsid wsp:val=&quot;000E4225&quot;/&gt;&lt;wsp:rsid wsp:val=&quot;000F0529&quot;/&gt;&lt;wsp:rsid wsp:val=&quot;000F42E6&quot;/&gt;&lt;wsp:rsid wsp:val=&quot;0010005A&quot;/&gt;&lt;wsp:rsid wsp:val=&quot;00100D4B&quot;/&gt;&lt;wsp:rsid wsp:val=&quot;00102F40&quot;/&gt;&lt;wsp:rsid wsp:val=&quot;001055FC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4226&quot;/&gt;&lt;wsp:rsid wsp:val=&quot;00114F48&quot;/&gt;&lt;wsp:rsid wsp:val=&quot;0011621A&quot;/&gt;&lt;wsp:rsid wsp:val=&quot;00117014&quot;/&gt;&lt;wsp:rsid wsp:val=&quot;00124859&quot;/&gt;&lt;wsp:rsid wsp:val=&quot;00125D45&quot;/&gt;&lt;wsp:rsid wsp:val=&quot;00127FF0&quot;/&gt;&lt;wsp:rsid wsp:val=&quot;0013147A&quot;/&gt;&lt;wsp:rsid wsp:val=&quot;001372B1&quot;/&gt;&lt;wsp:rsid wsp:val=&quot;0014275A&quot;/&gt;&lt;wsp:rsid wsp:val=&quot;0014457B&quot;/&gt;&lt;wsp:rsid wsp:val=&quot;00150428&quot;/&gt;&lt;wsp:rsid wsp:val=&quot;00151950&quot;/&gt;&lt;wsp:rsid wsp:val=&quot;00154358&quot;/&gt;&lt;wsp:rsid wsp:val=&quot;00157FF4&quot;/&gt;&lt;wsp:rsid wsp:val=&quot;001672FC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A6537&quot;/&gt;&lt;wsp:rsid wsp:val=&quot;001A66BE&quot;/&gt;&lt;wsp:rsid wsp:val=&quot;001B478A&quot;/&gt;&lt;wsp:rsid wsp:val=&quot;001B63BD&quot;/&gt;&lt;wsp:rsid wsp:val=&quot;001B7F98&quot;/&gt;&lt;wsp:rsid wsp:val=&quot;001C1AAE&quot;/&gt;&lt;wsp:rsid wsp:val=&quot;001C38AE&quot;/&gt;&lt;wsp:rsid wsp:val=&quot;001C394A&quot;/&gt;&lt;wsp:rsid wsp:val=&quot;001C786E&quot;/&gt;&lt;wsp:rsid wsp:val=&quot;001D6FFF&quot;/&gt;&lt;wsp:rsid wsp:val=&quot;001E0776&quot;/&gt;&lt;wsp:rsid wsp:val=&quot;001E4CCC&quot;/&gt;&lt;wsp:rsid wsp:val=&quot;001E4F41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31795&quot;/&gt;&lt;wsp:rsid wsp:val=&quot;002338C8&quot;/&gt;&lt;wsp:rsid wsp:val=&quot;00234B2B&quot;/&gt;&lt;wsp:rsid wsp:val=&quot;0024408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7CF8&quot;/&gt;&lt;wsp:rsid wsp:val=&quot;00275A7F&quot;/&gt;&lt;wsp:rsid wsp:val=&quot;00277335&quot;/&gt;&lt;wsp:rsid wsp:val=&quot;00280E5D&quot;/&gt;&lt;wsp:rsid wsp:val=&quot;002818E4&quot;/&gt;&lt;wsp:rsid wsp:val=&quot;00290DFB&quot;/&gt;&lt;wsp:rsid wsp:val=&quot;002945E2&quot;/&gt;&lt;wsp:rsid wsp:val=&quot;00294958&quot;/&gt;&lt;wsp:rsid wsp:val=&quot;00295BAA&quot;/&gt;&lt;wsp:rsid wsp:val=&quot;002A01CB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C1804&quot;/&gt;&lt;wsp:rsid wsp:val=&quot;002C3FA8&quot;/&gt;&lt;wsp:rsid wsp:val=&quot;002C61AD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B77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A50&quot;/&gt;&lt;wsp:rsid wsp:val=&quot;00346922&quot;/&gt;&lt;wsp:rsid wsp:val=&quot;00353643&quot;/&gt;&lt;wsp:rsid wsp:val=&quot;0036107E&quot;/&gt;&lt;wsp:rsid wsp:val=&quot;00363079&quot;/&gt;&lt;wsp:rsid wsp:val=&quot;003637E7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D71&quot;/&gt;&lt;wsp:rsid wsp:val=&quot;003B445E&quot;/&gt;&lt;wsp:rsid wsp:val=&quot;003C1AF0&quot;/&gt;&lt;wsp:rsid wsp:val=&quot;003C2A96&quot;/&gt;&lt;wsp:rsid wsp:val=&quot;003D2536&quot;/&gt;&lt;wsp:rsid wsp:val=&quot;003D2FE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6301&quot;/&gt;&lt;wsp:rsid wsp:val=&quot;004017DB&quot;/&gt;&lt;wsp:rsid wsp:val=&quot;00403281&quot;/&gt;&lt;wsp:rsid wsp:val=&quot;00406AA3&quot;/&gt;&lt;wsp:rsid wsp:val=&quot;004144C6&quot;/&gt;&lt;wsp:rsid wsp:val=&quot;004178C1&quot;/&gt;&lt;wsp:rsid wsp:val=&quot;00417B99&quot;/&gt;&lt;wsp:rsid wsp:val=&quot;00417DCB&quot;/&gt;&lt;wsp:rsid wsp:val=&quot;0042105A&quot;/&gt;&lt;wsp:rsid wsp:val=&quot;00421158&quot;/&gt;&lt;wsp:rsid wsp:val=&quot;0042525F&quot;/&gt;&lt;wsp:rsid wsp:val=&quot;0042661E&quot;/&gt;&lt;wsp:rsid wsp:val=&quot;00432AB2&quot;/&gt;&lt;wsp:rsid wsp:val=&quot;00436721&quot;/&gt;&lt;wsp:rsid wsp:val=&quot;0044211E&quot;/&gt;&lt;wsp:rsid wsp:val=&quot;00442760&quot;/&gt;&lt;wsp:rsid wsp:val=&quot;00444737&quot;/&gt;&lt;wsp:rsid wsp:val=&quot;0046107D&quot;/&gt;&lt;wsp:rsid wsp:val=&quot;00463ABA&quot;/&gt;&lt;wsp:rsid wsp:val=&quot;0047061F&quot;/&gt;&lt;wsp:rsid wsp:val=&quot;00470A16&quot;/&gt;&lt;wsp:rsid wsp:val=&quot;00473848&quot;/&gt;&lt;wsp:rsid wsp:val=&quot;0047627D&quot;/&gt;&lt;wsp:rsid wsp:val=&quot;00477C37&quot;/&gt;&lt;wsp:rsid wsp:val=&quot;00482776&quot;/&gt;&lt;wsp:rsid wsp:val=&quot;00483629&quot;/&gt;&lt;wsp:rsid wsp:val=&quot;00484035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7237&quot;/&gt;&lt;wsp:rsid wsp:val=&quot;004C2B9C&quot;/&gt;&lt;wsp:rsid wsp:val=&quot;004C44A8&quot;/&gt;&lt;wsp:rsid wsp:val=&quot;004C4C4E&quot;/&gt;&lt;wsp:rsid wsp:val=&quot;004C5039&quot;/&gt;&lt;wsp:rsid wsp:val=&quot;004C7ED8&quot;/&gt;&lt;wsp:rsid wsp:val=&quot;004D14A1&quot;/&gt;&lt;wsp:rsid wsp:val=&quot;004D1BF5&quot;/&gt;&lt;wsp:rsid wsp:val=&quot;004D3A42&quot;/&gt;&lt;wsp:rsid wsp:val=&quot;004D3FBF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218CE&quot;/&gt;&lt;wsp:rsid wsp:val=&quot;00527D31&quot;/&gt;&lt;wsp:rsid wsp:val=&quot;00531C39&quot;/&gt;&lt;wsp:rsid wsp:val=&quot;0053227F&quot;/&gt;&lt;wsp:rsid wsp:val=&quot;00532F87&quot;/&gt;&lt;wsp:rsid wsp:val=&quot;0053321F&quot;/&gt;&lt;wsp:rsid wsp:val=&quot;00537094&quot;/&gt;&lt;wsp:rsid wsp:val=&quot;00540B16&quot;/&gt;&lt;wsp:rsid wsp:val=&quot;00543BD6&quot;/&gt;&lt;wsp:rsid wsp:val=&quot;00544869&quot;/&gt;&lt;wsp:rsid wsp:val=&quot;00546A50&quot;/&gt;&lt;wsp:rsid wsp:val=&quot;00551E6D&quot;/&gt;&lt;wsp:rsid wsp:val=&quot;0055205A&quot;/&gt;&lt;wsp:rsid wsp:val=&quot;005534BC&quot;/&gt;&lt;wsp:rsid wsp:val=&quot;00556364&quot;/&gt;&lt;wsp:rsid wsp:val=&quot;005649D3&quot;/&gt;&lt;wsp:rsid wsp:val=&quot;00567686&quot;/&gt;&lt;wsp:rsid wsp:val=&quot;00567882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D6A&quot;/&gt;&lt;wsp:rsid wsp:val=&quot;005820E9&quot;/&gt;&lt;wsp:rsid wsp:val=&quot;00585B72&quot;/&gt;&lt;wsp:rsid wsp:val=&quot;00587BF5&quot;/&gt;&lt;wsp:rsid wsp:val=&quot;00593471&quot;/&gt;&lt;wsp:rsid wsp:val=&quot;00594C4D&quot;/&gt;&lt;wsp:rsid wsp:val=&quot;00594D68&quot;/&gt;&lt;wsp:rsid wsp:val=&quot;00596C34&quot;/&gt;&lt;wsp:rsid wsp:val=&quot;005A0EC3&quot;/&gt;&lt;wsp:rsid wsp:val=&quot;005A27E6&quot;/&gt;&lt;wsp:rsid wsp:val=&quot;005A37F7&quot;/&gt;&lt;wsp:rsid wsp:val=&quot;005A4567&quot;/&gt;&lt;wsp:rsid wsp:val=&quot;005A7C7C&quot;/&gt;&lt;wsp:rsid wsp:val=&quot;005B27FA&quot;/&gt;&lt;wsp:rsid wsp:val=&quot;005B40DA&quot;/&gt;&lt;wsp:rsid wsp:val=&quot;005B5423&quot;/&gt;&lt;wsp:rsid wsp:val=&quot;005B6F7D&quot;/&gt;&lt;wsp:rsid wsp:val=&quot;005C35A3&quot;/&gt;&lt;wsp:rsid wsp:val=&quot;005C5835&quot;/&gt;&lt;wsp:rsid wsp:val=&quot;005D210C&quot;/&gt;&lt;wsp:rsid wsp:val=&quot;005D2540&quot;/&gt;&lt;wsp:rsid wsp:val=&quot;005D4CE6&quot;/&gt;&lt;wsp:rsid wsp:val=&quot;005E03F2&quot;/&gt;&lt;wsp:rsid wsp:val=&quot;005E6A82&quot;/&gt;&lt;wsp:rsid wsp:val=&quot;00602218&quot;/&gt;&lt;wsp:rsid wsp:val=&quot;00604C3C&quot;/&gt;&lt;wsp:rsid wsp:val=&quot;00605451&quot;/&gt;&lt;wsp:rsid wsp:val=&quot;00605CB1&quot;/&gt;&lt;wsp:rsid wsp:val=&quot;00605EEE&quot;/&gt;&lt;wsp:rsid wsp:val=&quot;0061211F&quot;/&gt;&lt;wsp:rsid wsp:val=&quot;00614207&quot;/&gt;&lt;wsp:rsid wsp:val=&quot;0061438C&quot;/&gt;&lt;wsp:rsid wsp:val=&quot;00622A66&quot;/&gt;&lt;wsp:rsid wsp:val=&quot;00623498&quot;/&gt;&lt;wsp:rsid wsp:val=&quot;00635EA5&quot;/&gt;&lt;wsp:rsid wsp:val=&quot;006409FB&quot;/&gt;&lt;wsp:rsid wsp:val=&quot;00641A89&quot;/&gt;&lt;wsp:rsid wsp:val=&quot;00641CD5&quot;/&gt;&lt;wsp:rsid wsp:val=&quot;00643D11&quot;/&gt;&lt;wsp:rsid wsp:val=&quot;0064433A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6DAE&quot;/&gt;&lt;wsp:rsid wsp:val=&quot;00695D6A&quot;/&gt;&lt;wsp:rsid wsp:val=&quot;006A4075&quot;/&gt;&lt;wsp:rsid wsp:val=&quot;006A5053&quot;/&gt;&lt;wsp:rsid wsp:val=&quot;006A5F29&quot;/&gt;&lt;wsp:rsid wsp:val=&quot;006B292B&quot;/&gt;&lt;wsp:rsid wsp:val=&quot;006B5E67&quot;/&gt;&lt;wsp:rsid wsp:val=&quot;006B7E9D&quot;/&gt;&lt;wsp:rsid wsp:val=&quot;006D593A&quot;/&gt;&lt;wsp:rsid wsp:val=&quot;006E22FB&quot;/&gt;&lt;wsp:rsid wsp:val=&quot;006E2C82&quot;/&gt;&lt;wsp:rsid wsp:val=&quot;006E361F&quot;/&gt;&lt;wsp:rsid wsp:val=&quot;006F0393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5217&quot;/&gt;&lt;wsp:rsid wsp:val=&quot;00726793&quot;/&gt;&lt;wsp:rsid wsp:val=&quot;00744F33&quot;/&gt;&lt;wsp:rsid wsp:val=&quot;0074709F&quot;/&gt;&lt;wsp:rsid wsp:val=&quot;0074740B&quot;/&gt;&lt;wsp:rsid wsp:val=&quot;00750CFC&quot;/&gt;&lt;wsp:rsid wsp:val=&quot;00753890&quot;/&gt;&lt;wsp:rsid wsp:val=&quot;00753B86&quot;/&gt;&lt;wsp:rsid wsp:val=&quot;00754F82&quot;/&gt;&lt;wsp:rsid wsp:val=&quot;00762857&quot;/&gt;&lt;wsp:rsid wsp:val=&quot;007676B1&quot;/&gt;&lt;wsp:rsid wsp:val=&quot;007728E6&quot;/&gt;&lt;wsp:rsid wsp:val=&quot;00772B1D&quot;/&gt;&lt;wsp:rsid wsp:val=&quot;007824F1&quot;/&gt;&lt;wsp:rsid wsp:val=&quot;00785D8D&quot;/&gt;&lt;wsp:rsid wsp:val=&quot;00787AA1&quot;/&gt;&lt;wsp:rsid wsp:val=&quot;00790662&quot;/&gt;&lt;wsp:rsid wsp:val=&quot;00797DD6&quot;/&gt;&lt;wsp:rsid wsp:val=&quot;007A0DD5&quot;/&gt;&lt;wsp:rsid wsp:val=&quot;007A527E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D0D23&quot;/&gt;&lt;wsp:rsid wsp:val=&quot;007D16CC&quot;/&gt;&lt;wsp:rsid wsp:val=&quot;007D50F3&quot;/&gt;&lt;wsp:rsid wsp:val=&quot;007E574A&quot;/&gt;&lt;wsp:rsid wsp:val=&quot;007F4190&quot;/&gt;&lt;wsp:rsid wsp:val=&quot;00800E09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417BD&quot;/&gt;&lt;wsp:rsid wsp:val=&quot;008419E5&quot;/&gt;&lt;wsp:rsid wsp:val=&quot;008468F4&quot;/&gt;&lt;wsp:rsid wsp:val=&quot;00850F3A&quot;/&gt;&lt;wsp:rsid wsp:val=&quot;00855F1B&quot;/&gt;&lt;wsp:rsid wsp:val=&quot;00860A62&quot;/&gt;&lt;wsp:rsid wsp:val=&quot;0086113F&quot;/&gt;&lt;wsp:rsid wsp:val=&quot;008614D9&quot;/&gt;&lt;wsp:rsid wsp:val=&quot;0086492A&quot;/&gt;&lt;wsp:rsid wsp:val=&quot;00864C71&quot;/&gt;&lt;wsp:rsid wsp:val=&quot;00867C58&quot;/&gt;&lt;wsp:rsid wsp:val=&quot;0087362A&quot;/&gt;&lt;wsp:rsid wsp:val=&quot;00874CBC&quot;/&gt;&lt;wsp:rsid wsp:val=&quot;00876858&quot;/&gt;&lt;wsp:rsid wsp:val=&quot;00884D38&quot;/&gt;&lt;wsp:rsid wsp:val=&quot;00892CEB&quot;/&gt;&lt;wsp:rsid wsp:val=&quot;00894997&quot;/&gt;&lt;wsp:rsid wsp:val=&quot;0089572B&quot;/&gt;&lt;wsp:rsid wsp:val=&quot;008B03D8&quot;/&gt;&lt;wsp:rsid wsp:val=&quot;008B1BFD&quot;/&gt;&lt;wsp:rsid wsp:val=&quot;008B7E57&quot;/&gt;&lt;wsp:rsid wsp:val=&quot;008C2426&quot;/&gt;&lt;wsp:rsid wsp:val=&quot;008C3360&quot;/&gt;&lt;wsp:rsid wsp:val=&quot;008C3ED7&quot;/&gt;&lt;wsp:rsid wsp:val=&quot;008C6E2C&quot;/&gt;&lt;wsp:rsid wsp:val=&quot;008D1C88&quot;/&gt;&lt;wsp:rsid wsp:val=&quot;008D28AB&quot;/&gt;&lt;wsp:rsid wsp:val=&quot;008E2B6D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903C80&quot;/&gt;&lt;wsp:rsid wsp:val=&quot;009058AE&quot;/&gt;&lt;wsp:rsid wsp:val=&quot;009070CF&quot;/&gt;&lt;wsp:rsid wsp:val=&quot;009116E8&quot;/&gt;&lt;wsp:rsid wsp:val=&quot;0091656C&quot;/&gt;&lt;wsp:rsid wsp:val=&quot;00916D51&quot;/&gt;&lt;wsp:rsid wsp:val=&quot;00917A52&quot;/&gt;&lt;wsp:rsid wsp:val=&quot;00920D24&quot;/&gt;&lt;wsp:rsid wsp:val=&quot;00921612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6E04&quot;/&gt;&lt;wsp:rsid wsp:val=&quot;009508AD&quot;/&gt;&lt;wsp:rsid wsp:val=&quot;00950CFA&quot;/&gt;&lt;wsp:rsid wsp:val=&quot;00954BC4&quot;/&gt;&lt;wsp:rsid wsp:val=&quot;00955517&quot;/&gt;&lt;wsp:rsid wsp:val=&quot;00957391&quot;/&gt;&lt;wsp:rsid wsp:val=&quot;0096195F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6221&quot;/&gt;&lt;wsp:rsid wsp:val=&quot;009777C4&quot;/&gt;&lt;wsp:rsid wsp:val=&quot;00983666&quot;/&gt;&lt;wsp:rsid wsp:val=&quot;009847D5&quot;/&gt;&lt;wsp:rsid wsp:val=&quot;00990785&quot;/&gt;&lt;wsp:rsid wsp:val=&quot;009919D8&quot;/&gt;&lt;wsp:rsid wsp:val=&quot;00996899&quot;/&gt;&lt;wsp:rsid wsp:val=&quot;009971D1&quot;/&gt;&lt;wsp:rsid wsp:val=&quot;009A1C83&quot;/&gt;&lt;wsp:rsid wsp:val=&quot;009A2E9B&quot;/&gt;&lt;wsp:rsid wsp:val=&quot;009A3666&quot;/&gt;&lt;wsp:rsid wsp:val=&quot;009A7447&quot;/&gt;&lt;wsp:rsid wsp:val=&quot;009B22CB&quot;/&gt;&lt;wsp:rsid wsp:val=&quot;009B41C3&quot;/&gt;&lt;wsp:rsid wsp:val=&quot;009B601C&quot;/&gt;&lt;wsp:rsid wsp:val=&quot;009B679E&quot;/&gt;&lt;wsp:rsid wsp:val=&quot;009C5887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F20&quot;/&gt;&lt;wsp:rsid wsp:val=&quot;009F33E8&quot;/&gt;&lt;wsp:rsid wsp:val=&quot;009F537F&quot;/&gt;&lt;wsp:rsid wsp:val=&quot;009F7FB5&quot;/&gt;&lt;wsp:rsid wsp:val=&quot;00A050F9&quot;/&gt;&lt;wsp:rsid wsp:val=&quot;00A051AC&quot;/&gt;&lt;wsp:rsid wsp:val=&quot;00A11B1A&quot;/&gt;&lt;wsp:rsid wsp:val=&quot;00A1237D&quot;/&gt;&lt;wsp:rsid wsp:val=&quot;00A1636C&quot;/&gt;&lt;wsp:rsid wsp:val=&quot;00A27FAB&quot;/&gt;&lt;wsp:rsid wsp:val=&quot;00A30FF6&quot;/&gt;&lt;wsp:rsid wsp:val=&quot;00A322C4&quot;/&gt;&lt;wsp:rsid wsp:val=&quot;00A32CDA&quot;/&gt;&lt;wsp:rsid wsp:val=&quot;00A37395&quot;/&gt;&lt;wsp:rsid wsp:val=&quot;00A43A8E&quot;/&gt;&lt;wsp:rsid wsp:val=&quot;00A47825&quot;/&gt;&lt;wsp:rsid wsp:val=&quot;00A52D27&quot;/&gt;&lt;wsp:rsid wsp:val=&quot;00A53F35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D5A&quot;/&gt;&lt;wsp:rsid wsp:val=&quot;00A81115&quot;/&gt;&lt;wsp:rsid wsp:val=&quot;00A82601&quot;/&gt;&lt;wsp:rsid wsp:val=&quot;00A84523&quot;/&gt;&lt;wsp:rsid wsp:val=&quot;00A863D4&quot;/&gt;&lt;wsp:rsid wsp:val=&quot;00A91330&quot;/&gt;&lt;wsp:rsid wsp:val=&quot;00A920F4&quot;/&gt;&lt;wsp:rsid wsp:val=&quot;00A93DF5&quot;/&gt;&lt;wsp:rsid wsp:val=&quot;00A948AC&quot;/&gt;&lt;wsp:rsid wsp:val=&quot;00AA5412&quot;/&gt;&lt;wsp:rsid wsp:val=&quot;00AA5B1E&quot;/&gt;&lt;wsp:rsid wsp:val=&quot;00AB164E&quot;/&gt;&lt;wsp:rsid wsp:val=&quot;00AB3EAA&quot;/&gt;&lt;wsp:rsid wsp:val=&quot;00AB4DD3&quot;/&gt;&lt;wsp:rsid wsp:val=&quot;00AB51B1&quot;/&gt;&lt;wsp:rsid wsp:val=&quot;00AB73E6&quot;/&gt;&lt;wsp:rsid wsp:val=&quot;00AC4E58&quot;/&gt;&lt;wsp:rsid wsp:val=&quot;00AC5420&quot;/&gt;&lt;wsp:rsid wsp:val=&quot;00AC5639&quot;/&gt;&lt;wsp:rsid wsp:val=&quot;00AC736A&quot;/&gt;&lt;wsp:rsid wsp:val=&quot;00AC743E&quot;/&gt;&lt;wsp:rsid wsp:val=&quot;00AD07BF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DF1&quot;/&gt;&lt;wsp:rsid wsp:val=&quot;00AE6895&quot;/&gt;&lt;wsp:rsid wsp:val=&quot;00AE6F21&quot;/&gt;&lt;wsp:rsid wsp:val=&quot;00B01136&quot;/&gt;&lt;wsp:rsid wsp:val=&quot;00B04F9A&quot;/&gt;&lt;wsp:rsid wsp:val=&quot;00B05468&quot;/&gt;&lt;wsp:rsid wsp:val=&quot;00B06279&quot;/&gt;&lt;wsp:rsid wsp:val=&quot;00B06E6E&quot;/&gt;&lt;wsp:rsid wsp:val=&quot;00B1575A&quot;/&gt;&lt;wsp:rsid wsp:val=&quot;00B16D81&quot;/&gt;&lt;wsp:rsid wsp:val=&quot;00B20839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1285&quot;/&gt;&lt;wsp:rsid wsp:val=&quot;00B533EF&quot;/&gt;&lt;wsp:rsid wsp:val=&quot;00B53DE9&quot;/&gt;&lt;wsp:rsid wsp:val=&quot;00B55859&quot;/&gt;&lt;wsp:rsid wsp:val=&quot;00B61AB9&quot;/&gt;&lt;wsp:rsid wsp:val=&quot;00B621EB&quot;/&gt;&lt;wsp:rsid wsp:val=&quot;00B62F90&quot;/&gt;&lt;wsp:rsid wsp:val=&quot;00B653FF&quot;/&gt;&lt;wsp:rsid wsp:val=&quot;00B708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B044D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7F05&quot;/&gt;&lt;wsp:rsid wsp:val=&quot;00BD4577&quot;/&gt;&lt;wsp:rsid wsp:val=&quot;00BD7C8C&quot;/&gt;&lt;wsp:rsid wsp:val=&quot;00BE1775&quot;/&gt;&lt;wsp:rsid wsp:val=&quot;00BE5432&quot;/&gt;&lt;wsp:rsid wsp:val=&quot;00BE6734&quot;/&gt;&lt;wsp:rsid wsp:val=&quot;00BF1341&quot;/&gt;&lt;wsp:rsid wsp:val=&quot;00BF2D29&quot;/&gt;&lt;wsp:rsid wsp:val=&quot;00C023FD&quot;/&gt;&lt;wsp:rsid wsp:val=&quot;00C02A11&quot;/&gt;&lt;wsp:rsid wsp:val=&quot;00C1206E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3710&quot;/&gt;&lt;wsp:rsid wsp:val=&quot;00C45195&quot;/&gt;&lt;wsp:rsid wsp:val=&quot;00C518C3&quot;/&gt;&lt;wsp:rsid wsp:val=&quot;00C55393&quot;/&gt;&lt;wsp:rsid wsp:val=&quot;00C62983&quot;/&gt;&lt;wsp:rsid wsp:val=&quot;00C66CC8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15AAE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1830&quot;/&gt;&lt;wsp:rsid wsp:val=&quot;00D34D4C&quot;/&gt;&lt;wsp:rsid wsp:val=&quot;00D43499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B329E&quot;/&gt;&lt;wsp:rsid wsp:val=&quot;00DB3B4D&quot;/&gt;&lt;wsp:rsid wsp:val=&quot;00DC71B2&quot;/&gt;&lt;wsp:rsid wsp:val=&quot;00DD0F8D&quot;/&gt;&lt;wsp:rsid wsp:val=&quot;00DD5A8D&quot;/&gt;&lt;wsp:rsid wsp:val=&quot;00DD5C29&quot;/&gt;&lt;wsp:rsid wsp:val=&quot;00DE000A&quot;/&gt;&lt;wsp:rsid wsp:val=&quot;00DE1A09&quot;/&gt;&lt;wsp:rsid wsp:val=&quot;00DF0436&quot;/&gt;&lt;wsp:rsid wsp:val=&quot;00DF26D9&quot;/&gt;&lt;wsp:rsid wsp:val=&quot;00DF30BE&quot;/&gt;&lt;wsp:rsid wsp:val=&quot;00DF742E&quot;/&gt;&lt;wsp:rsid wsp:val=&quot;00DF74F9&quot;/&gt;&lt;wsp:rsid wsp:val=&quot;00E008CE&quot;/&gt;&lt;wsp:rsid wsp:val=&quot;00E031A7&quot;/&gt;&lt;wsp:rsid wsp:val=&quot;00E06379&quot;/&gt;&lt;wsp:rsid wsp:val=&quot;00E06538&quot;/&gt;&lt;wsp:rsid wsp:val=&quot;00E0777D&quot;/&gt;&lt;wsp:rsid wsp:val=&quot;00E128A7&quot;/&gt;&lt;wsp:rsid wsp:val=&quot;00E13381&quot;/&gt;&lt;wsp:rsid wsp:val=&quot;00E154A7&quot;/&gt;&lt;wsp:rsid wsp:val=&quot;00E17EC0&quot;/&gt;&lt;wsp:rsid wsp:val=&quot;00E27307&quot;/&gt;&lt;wsp:rsid wsp:val=&quot;00E3090C&quot;/&gt;&lt;wsp:rsid wsp:val=&quot;00E405F3&quot;/&gt;&lt;wsp:rsid wsp:val=&quot;00E42732&quot;/&gt;&lt;wsp:rsid wsp:val=&quot;00E43DF5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7227&quot;/&gt;&lt;wsp:rsid wsp:val=&quot;00EA752F&quot;/&gt;&lt;wsp:rsid wsp:val=&quot;00EB5E8D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2D12&quot;/&gt;&lt;wsp:rsid wsp:val=&quot;00EE5B9D&quot;/&gt;&lt;wsp:rsid wsp:val=&quot;00EE776A&quot;/&gt;&lt;wsp:rsid wsp:val=&quot;00EE7D81&quot;/&gt;&lt;wsp:rsid wsp:val=&quot;00EF081B&quot;/&gt;&lt;wsp:rsid wsp:val=&quot;00EF31EB&quot;/&gt;&lt;wsp:rsid wsp:val=&quot;00F001B8&quot;/&gt;&lt;wsp:rsid wsp:val=&quot;00F01F18&quot;/&gt;&lt;wsp:rsid wsp:val=&quot;00F02622&quot;/&gt;&lt;wsp:rsid wsp:val=&quot;00F031E0&quot;/&gt;&lt;wsp:rsid wsp:val=&quot;00F079AB&quot;/&gt;&lt;wsp:rsid wsp:val=&quot;00F135EA&quot;/&gt;&lt;wsp:rsid wsp:val=&quot;00F1494C&quot;/&gt;&lt;wsp:rsid wsp:val=&quot;00F177AA&quot;/&gt;&lt;wsp:rsid wsp:val=&quot;00F2219D&quot;/&gt;&lt;wsp:rsid wsp:val=&quot;00F223F2&quot;/&gt;&lt;wsp:rsid wsp:val=&quot;00F25C6B&quot;/&gt;&lt;wsp:rsid wsp:val=&quot;00F25CD6&quot;/&gt;&lt;wsp:rsid wsp:val=&quot;00F263A8&quot;/&gt;&lt;wsp:rsid wsp:val=&quot;00F30026&quot;/&gt;&lt;wsp:rsid wsp:val=&quot;00F33F64&quot;/&gt;&lt;wsp:rsid wsp:val=&quot;00F35C83&quot;/&gt;&lt;wsp:rsid wsp:val=&quot;00F35E5B&quot;/&gt;&lt;wsp:rsid wsp:val=&quot;00F37C10&quot;/&gt;&lt;wsp:rsid wsp:val=&quot;00F40309&quot;/&gt;&lt;wsp:rsid wsp:val=&quot;00F40786&quot;/&gt;&lt;wsp:rsid wsp:val=&quot;00F41D8F&quot;/&gt;&lt;wsp:rsid wsp:val=&quot;00F4323E&quot;/&gt;&lt;wsp:rsid wsp:val=&quot;00F5125F&quot;/&gt;&lt;wsp:rsid wsp:val=&quot;00F53F51&quot;/&gt;&lt;wsp:rsid wsp:val=&quot;00F55F5E&quot;/&gt;&lt;wsp:rsid wsp:val=&quot;00F56480&quot;/&gt;&lt;wsp:rsid wsp:val=&quot;00F576AF&quot;/&gt;&lt;wsp:rsid wsp:val=&quot;00F57750&quot;/&gt;&lt;wsp:rsid wsp:val=&quot;00F600BE&quot;/&gt;&lt;wsp:rsid wsp:val=&quot;00F63013&quot;/&gt;&lt;wsp:rsid wsp:val=&quot;00F63CA0&quot;/&gt;&lt;wsp:rsid wsp:val=&quot;00F6773C&quot;/&gt;&lt;wsp:rsid wsp:val=&quot;00F70F51&quot;/&gt;&lt;wsp:rsid wsp:val=&quot;00F7304A&quot;/&gt;&lt;wsp:rsid wsp:val=&quot;00F732E9&quot;/&gt;&lt;wsp:rsid wsp:val=&quot;00F73DC7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498A&quot;/&gt;&lt;wsp:rsid wsp:val=&quot;00F96B76&quot;/&gt;&lt;wsp:rsid wsp:val=&quot;00F97166&quot;/&gt;&lt;wsp:rsid wsp:val=&quot;00FA7533&quot;/&gt;&lt;wsp:rsid wsp:val=&quot;00FA7C16&quot;/&gt;&lt;wsp:rsid wsp:val=&quot;00FB0D41&quot;/&gt;&lt;wsp:rsid wsp:val=&quot;00FB15BF&quot;/&gt;&lt;wsp:rsid wsp:val=&quot;00FB41D8&quot;/&gt;&lt;wsp:rsid wsp:val=&quot;00FC0054&quot;/&gt;&lt;wsp:rsid wsp:val=&quot;00FD08AF&quot;/&gt;&lt;wsp:rsid wsp:val=&quot;00FD1DA2&quot;/&gt;&lt;wsp:rsid wsp:val=&quot;00FD207A&quot;/&gt;&lt;wsp:rsid wsp:val=&quot;00FD5622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86492A&quot;&gt;&lt;m:oMathPara&gt;&lt;m:oMath&gt;&lt;m:r&gt;&lt;w:rPr&gt;&lt;w:rFonts w:ascii=&quot;Cambria Math&quot; w:h-ansi=&quot;Cambria Math&quot;/&gt;&lt;wx:font wx:val=&quot;Cambria Math&quot;/&gt;&lt;w:i/&gt;&lt;w:sz w:val=&quot;18&quot;/&gt;&lt;w:sz-cs w:val=&quot;18&quot;/&gt;&lt;/w:rPr&gt;&lt;m:t&gt;Ï€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33" o:title="" chromakey="white"/>
                </v:shape>
              </w:pict>
            </w:r>
            <w:r w:rsidRPr="00E70FBD">
              <w:rPr>
                <w:sz w:val="24"/>
                <w:szCs w:val="24"/>
              </w:rPr>
              <w:instrText xml:space="preserve"> </w:instrText>
            </w:r>
            <w:r w:rsidRPr="00E70FBD">
              <w:rPr>
                <w:sz w:val="24"/>
                <w:szCs w:val="24"/>
              </w:rPr>
              <w:fldChar w:fldCharType="separate"/>
            </w:r>
            <w:r>
              <w:rPr>
                <w:sz w:val="24"/>
                <w:szCs w:val="24"/>
              </w:rPr>
              <w:pict>
                <v:shape id="_x0000_i1196" type="#_x0000_t75" style="width:9.6pt;height:10.8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A26D3&quot;/&gt;&lt;wsp:rsid wsp:val=&quot;0000093C&quot;/&gt;&lt;wsp:rsid wsp:val=&quot;00002929&quot;/&gt;&lt;wsp:rsid wsp:val=&quot;00004072&quot;/&gt;&lt;wsp:rsid wsp:val=&quot;00005840&quot;/&gt;&lt;wsp:rsid wsp:val=&quot;00006E61&quot;/&gt;&lt;wsp:rsid wsp:val=&quot;0000797F&quot;/&gt;&lt;wsp:rsid wsp:val=&quot;00014029&quot;/&gt;&lt;wsp:rsid wsp:val=&quot;000177E1&quot;/&gt;&lt;wsp:rsid wsp:val=&quot;000204D7&quot;/&gt;&lt;wsp:rsid wsp:val=&quot;00021F0B&quot;/&gt;&lt;wsp:rsid wsp:val=&quot;00023464&quot;/&gt;&lt;wsp:rsid wsp:val=&quot;00023522&quot;/&gt;&lt;wsp:rsid wsp:val=&quot;000316B4&quot;/&gt;&lt;wsp:rsid wsp:val=&quot;00036CA8&quot;/&gt;&lt;wsp:rsid wsp:val=&quot;00042834&quot;/&gt;&lt;wsp:rsid wsp:val=&quot;000447FD&quot;/&gt;&lt;wsp:rsid wsp:val=&quot;0004583A&quot;/&gt;&lt;wsp:rsid wsp:val=&quot;00051B59&quot;/&gt;&lt;wsp:rsid wsp:val=&quot;00053040&quot;/&gt;&lt;wsp:rsid wsp:val=&quot;00053C87&quot;/&gt;&lt;wsp:rsid wsp:val=&quot;000568CD&quot;/&gt;&lt;wsp:rsid wsp:val=&quot;00057D26&quot;/&gt;&lt;wsp:rsid wsp:val=&quot;00062744&quot;/&gt;&lt;wsp:rsid wsp:val=&quot;00066924&quot;/&gt;&lt;wsp:rsid wsp:val=&quot;000670D8&quot;/&gt;&lt;wsp:rsid wsp:val=&quot;00072220&quot;/&gt;&lt;wsp:rsid wsp:val=&quot;000728A4&quot;/&gt;&lt;wsp:rsid wsp:val=&quot;000739C4&quot;/&gt;&lt;wsp:rsid wsp:val=&quot;00075065&quot;/&gt;&lt;wsp:rsid wsp:val=&quot;00080143&quot;/&gt;&lt;wsp:rsid wsp:val=&quot;00081804&quot;/&gt;&lt;wsp:rsid wsp:val=&quot;00087AFE&quot;/&gt;&lt;wsp:rsid wsp:val=&quot;00095357&quot;/&gt;&lt;wsp:rsid wsp:val=&quot;000A360E&quot;/&gt;&lt;wsp:rsid wsp:val=&quot;000B0FA4&quot;/&gt;&lt;wsp:rsid wsp:val=&quot;000C4F4E&quot;/&gt;&lt;wsp:rsid wsp:val=&quot;000C5385&quot;/&gt;&lt;wsp:rsid wsp:val=&quot;000C576E&quot;/&gt;&lt;wsp:rsid wsp:val=&quot;000C70C2&quot;/&gt;&lt;wsp:rsid wsp:val=&quot;000D3691&quot;/&gt;&lt;wsp:rsid wsp:val=&quot;000D4E16&quot;/&gt;&lt;wsp:rsid wsp:val=&quot;000D4F25&quot;/&gt;&lt;wsp:rsid wsp:val=&quot;000D667B&quot;/&gt;&lt;wsp:rsid wsp:val=&quot;000D74BF&quot;/&gt;&lt;wsp:rsid wsp:val=&quot;000D78E9&quot;/&gt;&lt;wsp:rsid wsp:val=&quot;000E1971&quot;/&gt;&lt;wsp:rsid wsp:val=&quot;000E3431&quot;/&gt;&lt;wsp:rsid wsp:val=&quot;000E395D&quot;/&gt;&lt;wsp:rsid wsp:val=&quot;000E4225&quot;/&gt;&lt;wsp:rsid wsp:val=&quot;000F0529&quot;/&gt;&lt;wsp:rsid wsp:val=&quot;000F42E6&quot;/&gt;&lt;wsp:rsid wsp:val=&quot;0010005A&quot;/&gt;&lt;wsp:rsid wsp:val=&quot;00100D4B&quot;/&gt;&lt;wsp:rsid wsp:val=&quot;00102F40&quot;/&gt;&lt;wsp:rsid wsp:val=&quot;001055FC&quot;/&gt;&lt;wsp:rsid wsp:val=&quot;001066DE&quot;/&gt;&lt;wsp:rsid wsp:val=&quot;00106F0F&quot;/&gt;&lt;wsp:rsid wsp:val=&quot;00107DFD&quot;/&gt;&lt;wsp:rsid wsp:val=&quot;001110DB&quot;/&gt;&lt;wsp:rsid wsp:val=&quot;001118CF&quot;/&gt;&lt;wsp:rsid wsp:val=&quot;00112335&quot;/&gt;&lt;wsp:rsid wsp:val=&quot;0011323A&quot;/&gt;&lt;wsp:rsid wsp:val=&quot;00114226&quot;/&gt;&lt;wsp:rsid wsp:val=&quot;00114F48&quot;/&gt;&lt;wsp:rsid wsp:val=&quot;0011621A&quot;/&gt;&lt;wsp:rsid wsp:val=&quot;00117014&quot;/&gt;&lt;wsp:rsid wsp:val=&quot;00124859&quot;/&gt;&lt;wsp:rsid wsp:val=&quot;00125D45&quot;/&gt;&lt;wsp:rsid wsp:val=&quot;00127FF0&quot;/&gt;&lt;wsp:rsid wsp:val=&quot;0013147A&quot;/&gt;&lt;wsp:rsid wsp:val=&quot;001372B1&quot;/&gt;&lt;wsp:rsid wsp:val=&quot;0014275A&quot;/&gt;&lt;wsp:rsid wsp:val=&quot;0014457B&quot;/&gt;&lt;wsp:rsid wsp:val=&quot;00150428&quot;/&gt;&lt;wsp:rsid wsp:val=&quot;00151950&quot;/&gt;&lt;wsp:rsid wsp:val=&quot;00154358&quot;/&gt;&lt;wsp:rsid wsp:val=&quot;00157FF4&quot;/&gt;&lt;wsp:rsid wsp:val=&quot;001672FC&quot;/&gt;&lt;wsp:rsid wsp:val=&quot;00175024&quot;/&gt;&lt;wsp:rsid wsp:val=&quot;0017618B&quot;/&gt;&lt;wsp:rsid wsp:val=&quot;001764A2&quot;/&gt;&lt;wsp:rsid wsp:val=&quot;0017733D&quot;/&gt;&lt;wsp:rsid wsp:val=&quot;001776A6&quot;/&gt;&lt;wsp:rsid wsp:val=&quot;00177C96&quot;/&gt;&lt;wsp:rsid wsp:val=&quot;00181ABE&quot;/&gt;&lt;wsp:rsid wsp:val=&quot;00186C43&quot;/&gt;&lt;wsp:rsid wsp:val=&quot;00193AC1&quot;/&gt;&lt;wsp:rsid wsp:val=&quot;001A6537&quot;/&gt;&lt;wsp:rsid wsp:val=&quot;001A66BE&quot;/&gt;&lt;wsp:rsid wsp:val=&quot;001B478A&quot;/&gt;&lt;wsp:rsid wsp:val=&quot;001B63BD&quot;/&gt;&lt;wsp:rsid wsp:val=&quot;001B7F98&quot;/&gt;&lt;wsp:rsid wsp:val=&quot;001C1AAE&quot;/&gt;&lt;wsp:rsid wsp:val=&quot;001C38AE&quot;/&gt;&lt;wsp:rsid wsp:val=&quot;001C394A&quot;/&gt;&lt;wsp:rsid wsp:val=&quot;001C786E&quot;/&gt;&lt;wsp:rsid wsp:val=&quot;001D6FFF&quot;/&gt;&lt;wsp:rsid wsp:val=&quot;001E0776&quot;/&gt;&lt;wsp:rsid wsp:val=&quot;001E4CCC&quot;/&gt;&lt;wsp:rsid wsp:val=&quot;001E4F41&quot;/&gt;&lt;wsp:rsid wsp:val=&quot;001F5271&quot;/&gt;&lt;wsp:rsid wsp:val=&quot;001F545F&quot;/&gt;&lt;wsp:rsid wsp:val=&quot;001F5C70&quot;/&gt;&lt;wsp:rsid wsp:val=&quot;002030DE&quot;/&gt;&lt;wsp:rsid wsp:val=&quot;00203B95&quot;/&gt;&lt;wsp:rsid wsp:val=&quot;00212B5A&quot;/&gt;&lt;wsp:rsid wsp:val=&quot;00214FF3&quot;/&gt;&lt;wsp:rsid wsp:val=&quot;00215D21&quot;/&gt;&lt;wsp:rsid wsp:val=&quot;0021728B&quot;/&gt;&lt;wsp:rsid wsp:val=&quot;00221014&quot;/&gt;&lt;wsp:rsid wsp:val=&quot;00226862&quot;/&gt;&lt;wsp:rsid wsp:val=&quot;00231795&quot;/&gt;&lt;wsp:rsid wsp:val=&quot;002338C8&quot;/&gt;&lt;wsp:rsid wsp:val=&quot;00234B2B&quot;/&gt;&lt;wsp:rsid wsp:val=&quot;0024408F&quot;/&gt;&lt;wsp:rsid wsp:val=&quot;00246BD7&quot;/&gt;&lt;wsp:rsid wsp:val=&quot;00247346&quot;/&gt;&lt;wsp:rsid wsp:val=&quot;00251992&quot;/&gt;&lt;wsp:rsid wsp:val=&quot;00251B85&quot;/&gt;&lt;wsp:rsid wsp:val=&quot;00252651&quot;/&gt;&lt;wsp:rsid wsp:val=&quot;0026067E&quot;/&gt;&lt;wsp:rsid wsp:val=&quot;00262329&quot;/&gt;&lt;wsp:rsid wsp:val=&quot;00264B61&quot;/&gt;&lt;wsp:rsid wsp:val=&quot;002655B3&quot;/&gt;&lt;wsp:rsid wsp:val=&quot;002662B2&quot;/&gt;&lt;wsp:rsid wsp:val=&quot;00267CF8&quot;/&gt;&lt;wsp:rsid wsp:val=&quot;00275A7F&quot;/&gt;&lt;wsp:rsid wsp:val=&quot;00277335&quot;/&gt;&lt;wsp:rsid wsp:val=&quot;00280E5D&quot;/&gt;&lt;wsp:rsid wsp:val=&quot;002818E4&quot;/&gt;&lt;wsp:rsid wsp:val=&quot;00290DFB&quot;/&gt;&lt;wsp:rsid wsp:val=&quot;002945E2&quot;/&gt;&lt;wsp:rsid wsp:val=&quot;00294958&quot;/&gt;&lt;wsp:rsid wsp:val=&quot;00295BAA&quot;/&gt;&lt;wsp:rsid wsp:val=&quot;002A01CB&quot;/&gt;&lt;wsp:rsid wsp:val=&quot;002A2BAD&quot;/&gt;&lt;wsp:rsid wsp:val=&quot;002A2BD9&quot;/&gt;&lt;wsp:rsid wsp:val=&quot;002A44FF&quot;/&gt;&lt;wsp:rsid wsp:val=&quot;002A5FC3&quot;/&gt;&lt;wsp:rsid wsp:val=&quot;002B2478&quot;/&gt;&lt;wsp:rsid wsp:val=&quot;002B37D0&quot;/&gt;&lt;wsp:rsid wsp:val=&quot;002C1804&quot;/&gt;&lt;wsp:rsid wsp:val=&quot;002C3FA8&quot;/&gt;&lt;wsp:rsid wsp:val=&quot;002C61AD&quot;/&gt;&lt;wsp:rsid wsp:val=&quot;002D13EA&quot;/&gt;&lt;wsp:rsid wsp:val=&quot;002D4440&quot;/&gt;&lt;wsp:rsid wsp:val=&quot;002D48DE&quot;/&gt;&lt;wsp:rsid wsp:val=&quot;002D5D1C&quot;/&gt;&lt;wsp:rsid wsp:val=&quot;002D5F48&quot;/&gt;&lt;wsp:rsid wsp:val=&quot;002D7233&quot;/&gt;&lt;wsp:rsid wsp:val=&quot;002E0E76&quot;/&gt;&lt;wsp:rsid wsp:val=&quot;002E302B&quot;/&gt;&lt;wsp:rsid wsp:val=&quot;002E3CAB&quot;/&gt;&lt;wsp:rsid wsp:val=&quot;002E3EEE&quot;/&gt;&lt;wsp:rsid wsp:val=&quot;002E5E26&quot;/&gt;&lt;wsp:rsid wsp:val=&quot;002F22C4&quot;/&gt;&lt;wsp:rsid wsp:val=&quot;002F2A73&quot;/&gt;&lt;wsp:rsid wsp:val=&quot;002F3AA5&quot;/&gt;&lt;wsp:rsid wsp:val=&quot;0030103C&quot;/&gt;&lt;wsp:rsid wsp:val=&quot;00301B77&quot;/&gt;&lt;wsp:rsid wsp:val=&quot;00310D86&quot;/&gt;&lt;wsp:rsid wsp:val=&quot;003111CA&quot;/&gt;&lt;wsp:rsid wsp:val=&quot;00311F61&quot;/&gt;&lt;wsp:rsid wsp:val=&quot;0031293C&quot;/&gt;&lt;wsp:rsid wsp:val=&quot;00313A4E&quot;/&gt;&lt;wsp:rsid wsp:val=&quot;00315992&quot;/&gt;&lt;wsp:rsid wsp:val=&quot;00320ED0&quot;/&gt;&lt;wsp:rsid wsp:val=&quot;0032193A&quot;/&gt;&lt;wsp:rsid wsp:val=&quot;00321A23&quot;/&gt;&lt;wsp:rsid wsp:val=&quot;00327137&quot;/&gt;&lt;wsp:rsid wsp:val=&quot;00331953&quot;/&gt;&lt;wsp:rsid wsp:val=&quot;00332169&quot;/&gt;&lt;wsp:rsid wsp:val=&quot;00332DFA&quot;/&gt;&lt;wsp:rsid wsp:val=&quot;00336895&quot;/&gt;&lt;wsp:rsid wsp:val=&quot;0034169F&quot;/&gt;&lt;wsp:rsid wsp:val=&quot;00341C0D&quot;/&gt;&lt;wsp:rsid wsp:val=&quot;00342F66&quot;/&gt;&lt;wsp:rsid wsp:val=&quot;00343F26&quot;/&gt;&lt;wsp:rsid wsp:val=&quot;00345A50&quot;/&gt;&lt;wsp:rsid wsp:val=&quot;00346922&quot;/&gt;&lt;wsp:rsid wsp:val=&quot;00353643&quot;/&gt;&lt;wsp:rsid wsp:val=&quot;0036107E&quot;/&gt;&lt;wsp:rsid wsp:val=&quot;00363079&quot;/&gt;&lt;wsp:rsid wsp:val=&quot;003637E7&quot;/&gt;&lt;wsp:rsid wsp:val=&quot;0036779B&quot;/&gt;&lt;wsp:rsid wsp:val=&quot;003718F9&quot;/&gt;&lt;wsp:rsid wsp:val=&quot;00377027&quot;/&gt;&lt;wsp:rsid wsp:val=&quot;00381B0B&quot;/&gt;&lt;wsp:rsid wsp:val=&quot;0038276B&quot;/&gt;&lt;wsp:rsid wsp:val=&quot;0038534D&quot;/&gt;&lt;wsp:rsid wsp:val=&quot;003865E6&quot;/&gt;&lt;wsp:rsid wsp:val=&quot;00387D48&quot;/&gt;&lt;wsp:rsid wsp:val=&quot;00392181&quot;/&gt;&lt;wsp:rsid wsp:val=&quot;0039279C&quot;/&gt;&lt;wsp:rsid wsp:val=&quot;00392DD1&quot;/&gt;&lt;wsp:rsid wsp:val=&quot;00393740&quot;/&gt;&lt;wsp:rsid wsp:val=&quot;003947AD&quot;/&gt;&lt;wsp:rsid wsp:val=&quot;00395AD2&quot;/&gt;&lt;wsp:rsid wsp:val=&quot;003A0CC0&quot;/&gt;&lt;wsp:rsid wsp:val=&quot;003A4BB8&quot;/&gt;&lt;wsp:rsid wsp:val=&quot;003B0D71&quot;/&gt;&lt;wsp:rsid wsp:val=&quot;003B445E&quot;/&gt;&lt;wsp:rsid wsp:val=&quot;003C1AF0&quot;/&gt;&lt;wsp:rsid wsp:val=&quot;003C2A96&quot;/&gt;&lt;wsp:rsid wsp:val=&quot;003D2536&quot;/&gt;&lt;wsp:rsid wsp:val=&quot;003D2FEB&quot;/&gt;&lt;wsp:rsid wsp:val=&quot;003D60C9&quot;/&gt;&lt;wsp:rsid wsp:val=&quot;003E146B&quot;/&gt;&lt;wsp:rsid wsp:val=&quot;003E24F2&quot;/&gt;&lt;wsp:rsid wsp:val=&quot;003E24F7&quot;/&gt;&lt;wsp:rsid wsp:val=&quot;003E44E7&quot;/&gt;&lt;wsp:rsid wsp:val=&quot;003F4682&quot;/&gt;&lt;wsp:rsid wsp:val=&quot;003F59D9&quot;/&gt;&lt;wsp:rsid wsp:val=&quot;003F6301&quot;/&gt;&lt;wsp:rsid wsp:val=&quot;004017DB&quot;/&gt;&lt;wsp:rsid wsp:val=&quot;00403281&quot;/&gt;&lt;wsp:rsid wsp:val=&quot;00406AA3&quot;/&gt;&lt;wsp:rsid wsp:val=&quot;004144C6&quot;/&gt;&lt;wsp:rsid wsp:val=&quot;004178C1&quot;/&gt;&lt;wsp:rsid wsp:val=&quot;00417B99&quot;/&gt;&lt;wsp:rsid wsp:val=&quot;00417DCB&quot;/&gt;&lt;wsp:rsid wsp:val=&quot;0042105A&quot;/&gt;&lt;wsp:rsid wsp:val=&quot;00421158&quot;/&gt;&lt;wsp:rsid wsp:val=&quot;0042525F&quot;/&gt;&lt;wsp:rsid wsp:val=&quot;0042661E&quot;/&gt;&lt;wsp:rsid wsp:val=&quot;00432AB2&quot;/&gt;&lt;wsp:rsid wsp:val=&quot;00436721&quot;/&gt;&lt;wsp:rsid wsp:val=&quot;0044211E&quot;/&gt;&lt;wsp:rsid wsp:val=&quot;00442760&quot;/&gt;&lt;wsp:rsid wsp:val=&quot;00444737&quot;/&gt;&lt;wsp:rsid wsp:val=&quot;0046107D&quot;/&gt;&lt;wsp:rsid wsp:val=&quot;00463ABA&quot;/&gt;&lt;wsp:rsid wsp:val=&quot;0047061F&quot;/&gt;&lt;wsp:rsid wsp:val=&quot;00470A16&quot;/&gt;&lt;wsp:rsid wsp:val=&quot;00473848&quot;/&gt;&lt;wsp:rsid wsp:val=&quot;0047627D&quot;/&gt;&lt;wsp:rsid wsp:val=&quot;00477C37&quot;/&gt;&lt;wsp:rsid wsp:val=&quot;00482776&quot;/&gt;&lt;wsp:rsid wsp:val=&quot;00483629&quot;/&gt;&lt;wsp:rsid wsp:val=&quot;00484035&quot;/&gt;&lt;wsp:rsid wsp:val=&quot;00492B04&quot;/&gt;&lt;wsp:rsid wsp:val=&quot;00494A02&quot;/&gt;&lt;wsp:rsid wsp:val=&quot;004960EF&quot;/&gt;&lt;wsp:rsid wsp:val=&quot;00497920&quot;/&gt;&lt;wsp:rsid wsp:val=&quot;004A21FA&quot;/&gt;&lt;wsp:rsid wsp:val=&quot;004B4F04&quot;/&gt;&lt;wsp:rsid wsp:val=&quot;004B5B31&quot;/&gt;&lt;wsp:rsid wsp:val=&quot;004B7237&quot;/&gt;&lt;wsp:rsid wsp:val=&quot;004C2B9C&quot;/&gt;&lt;wsp:rsid wsp:val=&quot;004C44A8&quot;/&gt;&lt;wsp:rsid wsp:val=&quot;004C4C4E&quot;/&gt;&lt;wsp:rsid wsp:val=&quot;004C5039&quot;/&gt;&lt;wsp:rsid wsp:val=&quot;004C7ED8&quot;/&gt;&lt;wsp:rsid wsp:val=&quot;004D14A1&quot;/&gt;&lt;wsp:rsid wsp:val=&quot;004D1BF5&quot;/&gt;&lt;wsp:rsid wsp:val=&quot;004D3A42&quot;/&gt;&lt;wsp:rsid wsp:val=&quot;004D3FBF&quot;/&gt;&lt;wsp:rsid wsp:val=&quot;004E0355&quot;/&gt;&lt;wsp:rsid wsp:val=&quot;004E1D86&quot;/&gt;&lt;wsp:rsid wsp:val=&quot;004E4814&quot;/&gt;&lt;wsp:rsid wsp:val=&quot;004E76AB&quot;/&gt;&lt;wsp:rsid wsp:val=&quot;004E7ADF&quot;/&gt;&lt;wsp:rsid wsp:val=&quot;004F04BF&quot;/&gt;&lt;wsp:rsid wsp:val=&quot;004F3B7C&quot;/&gt;&lt;wsp:rsid wsp:val=&quot;004F5D93&quot;/&gt;&lt;wsp:rsid wsp:val=&quot;004F6479&quot;/&gt;&lt;wsp:rsid wsp:val=&quot;004F6638&quot;/&gt;&lt;wsp:rsid wsp:val=&quot;004F7805&quot;/&gt;&lt;wsp:rsid wsp:val=&quot;004F7FC2&quot;/&gt;&lt;wsp:rsid wsp:val=&quot;00505845&quot;/&gt;&lt;wsp:rsid wsp:val=&quot;00511257&quot;/&gt;&lt;wsp:rsid wsp:val=&quot;005169D7&quot;/&gt;&lt;wsp:rsid wsp:val=&quot;005218CE&quot;/&gt;&lt;wsp:rsid wsp:val=&quot;00527D31&quot;/&gt;&lt;wsp:rsid wsp:val=&quot;00531C39&quot;/&gt;&lt;wsp:rsid wsp:val=&quot;0053227F&quot;/&gt;&lt;wsp:rsid wsp:val=&quot;00532F87&quot;/&gt;&lt;wsp:rsid wsp:val=&quot;0053321F&quot;/&gt;&lt;wsp:rsid wsp:val=&quot;00537094&quot;/&gt;&lt;wsp:rsid wsp:val=&quot;00540B16&quot;/&gt;&lt;wsp:rsid wsp:val=&quot;00543BD6&quot;/&gt;&lt;wsp:rsid wsp:val=&quot;00544869&quot;/&gt;&lt;wsp:rsid wsp:val=&quot;00546A50&quot;/&gt;&lt;wsp:rsid wsp:val=&quot;00551E6D&quot;/&gt;&lt;wsp:rsid wsp:val=&quot;0055205A&quot;/&gt;&lt;wsp:rsid wsp:val=&quot;005534BC&quot;/&gt;&lt;wsp:rsid wsp:val=&quot;00556364&quot;/&gt;&lt;wsp:rsid wsp:val=&quot;005649D3&quot;/&gt;&lt;wsp:rsid wsp:val=&quot;00567686&quot;/&gt;&lt;wsp:rsid wsp:val=&quot;00567882&quot;/&gt;&lt;wsp:rsid wsp:val=&quot;00571981&quot;/&gt;&lt;wsp:rsid wsp:val=&quot;00572603&quot;/&gt;&lt;wsp:rsid wsp:val=&quot;00573990&quot;/&gt;&lt;wsp:rsid wsp:val=&quot;00574F29&quot;/&gt;&lt;wsp:rsid wsp:val=&quot;005755D4&quot;/&gt;&lt;wsp:rsid wsp:val=&quot;005764C9&quot;/&gt;&lt;wsp:rsid wsp:val=&quot;00577D6A&quot;/&gt;&lt;wsp:rsid wsp:val=&quot;005820E9&quot;/&gt;&lt;wsp:rsid wsp:val=&quot;00585B72&quot;/&gt;&lt;wsp:rsid wsp:val=&quot;00587BF5&quot;/&gt;&lt;wsp:rsid wsp:val=&quot;00593471&quot;/&gt;&lt;wsp:rsid wsp:val=&quot;00594C4D&quot;/&gt;&lt;wsp:rsid wsp:val=&quot;00594D68&quot;/&gt;&lt;wsp:rsid wsp:val=&quot;00596C34&quot;/&gt;&lt;wsp:rsid wsp:val=&quot;005A0EC3&quot;/&gt;&lt;wsp:rsid wsp:val=&quot;005A27E6&quot;/&gt;&lt;wsp:rsid wsp:val=&quot;005A37F7&quot;/&gt;&lt;wsp:rsid wsp:val=&quot;005A4567&quot;/&gt;&lt;wsp:rsid wsp:val=&quot;005A7C7C&quot;/&gt;&lt;wsp:rsid wsp:val=&quot;005B27FA&quot;/&gt;&lt;wsp:rsid wsp:val=&quot;005B40DA&quot;/&gt;&lt;wsp:rsid wsp:val=&quot;005B5423&quot;/&gt;&lt;wsp:rsid wsp:val=&quot;005B6F7D&quot;/&gt;&lt;wsp:rsid wsp:val=&quot;005C35A3&quot;/&gt;&lt;wsp:rsid wsp:val=&quot;005C5835&quot;/&gt;&lt;wsp:rsid wsp:val=&quot;005D210C&quot;/&gt;&lt;wsp:rsid wsp:val=&quot;005D2540&quot;/&gt;&lt;wsp:rsid wsp:val=&quot;005D4CE6&quot;/&gt;&lt;wsp:rsid wsp:val=&quot;005E03F2&quot;/&gt;&lt;wsp:rsid wsp:val=&quot;005E6A82&quot;/&gt;&lt;wsp:rsid wsp:val=&quot;00602218&quot;/&gt;&lt;wsp:rsid wsp:val=&quot;00604C3C&quot;/&gt;&lt;wsp:rsid wsp:val=&quot;00605451&quot;/&gt;&lt;wsp:rsid wsp:val=&quot;00605CB1&quot;/&gt;&lt;wsp:rsid wsp:val=&quot;00605EEE&quot;/&gt;&lt;wsp:rsid wsp:val=&quot;0061211F&quot;/&gt;&lt;wsp:rsid wsp:val=&quot;00614207&quot;/&gt;&lt;wsp:rsid wsp:val=&quot;0061438C&quot;/&gt;&lt;wsp:rsid wsp:val=&quot;00622A66&quot;/&gt;&lt;wsp:rsid wsp:val=&quot;00623498&quot;/&gt;&lt;wsp:rsid wsp:val=&quot;00635EA5&quot;/&gt;&lt;wsp:rsid wsp:val=&quot;006409FB&quot;/&gt;&lt;wsp:rsid wsp:val=&quot;00641A89&quot;/&gt;&lt;wsp:rsid wsp:val=&quot;00641CD5&quot;/&gt;&lt;wsp:rsid wsp:val=&quot;00643D11&quot;/&gt;&lt;wsp:rsid wsp:val=&quot;0064433A&quot;/&gt;&lt;wsp:rsid wsp:val=&quot;00645ACF&quot;/&gt;&lt;wsp:rsid wsp:val=&quot;00645BDB&quot;/&gt;&lt;wsp:rsid wsp:val=&quot;00647432&quot;/&gt;&lt;wsp:rsid wsp:val=&quot;00647EE5&quot;/&gt;&lt;wsp:rsid wsp:val=&quot;00651B6B&quot;/&gt;&lt;wsp:rsid wsp:val=&quot;00651F54&quot;/&gt;&lt;wsp:rsid wsp:val=&quot;006531A5&quot;/&gt;&lt;wsp:rsid wsp:val=&quot;00663F8C&quot;/&gt;&lt;wsp:rsid wsp:val=&quot;00667063&quot;/&gt;&lt;wsp:rsid wsp:val=&quot;00680213&quot;/&gt;&lt;wsp:rsid wsp:val=&quot;00686DAE&quot;/&gt;&lt;wsp:rsid wsp:val=&quot;00695D6A&quot;/&gt;&lt;wsp:rsid wsp:val=&quot;006A4075&quot;/&gt;&lt;wsp:rsid wsp:val=&quot;006A5053&quot;/&gt;&lt;wsp:rsid wsp:val=&quot;006A5F29&quot;/&gt;&lt;wsp:rsid wsp:val=&quot;006B292B&quot;/&gt;&lt;wsp:rsid wsp:val=&quot;006B5E67&quot;/&gt;&lt;wsp:rsid wsp:val=&quot;006B7E9D&quot;/&gt;&lt;wsp:rsid wsp:val=&quot;006D593A&quot;/&gt;&lt;wsp:rsid wsp:val=&quot;006E22FB&quot;/&gt;&lt;wsp:rsid wsp:val=&quot;006E2C82&quot;/&gt;&lt;wsp:rsid wsp:val=&quot;006E361F&quot;/&gt;&lt;wsp:rsid wsp:val=&quot;006F0393&quot;/&gt;&lt;wsp:rsid wsp:val=&quot;006F380B&quot;/&gt;&lt;wsp:rsid wsp:val=&quot;006F5038&quot;/&gt;&lt;wsp:rsid wsp:val=&quot;006F647E&quot;/&gt;&lt;wsp:rsid wsp:val=&quot;007024A6&quot;/&gt;&lt;wsp:rsid wsp:val=&quot;007069F6&quot;/&gt;&lt;wsp:rsid wsp:val=&quot;007114E6&quot;/&gt;&lt;wsp:rsid wsp:val=&quot;00711A25&quot;/&gt;&lt;wsp:rsid wsp:val=&quot;00716CF7&quot;/&gt;&lt;wsp:rsid wsp:val=&quot;00722143&quot;/&gt;&lt;wsp:rsid wsp:val=&quot;00725217&quot;/&gt;&lt;wsp:rsid wsp:val=&quot;00726793&quot;/&gt;&lt;wsp:rsid wsp:val=&quot;00744F33&quot;/&gt;&lt;wsp:rsid wsp:val=&quot;0074709F&quot;/&gt;&lt;wsp:rsid wsp:val=&quot;0074740B&quot;/&gt;&lt;wsp:rsid wsp:val=&quot;00750CFC&quot;/&gt;&lt;wsp:rsid wsp:val=&quot;00753890&quot;/&gt;&lt;wsp:rsid wsp:val=&quot;00753B86&quot;/&gt;&lt;wsp:rsid wsp:val=&quot;00754F82&quot;/&gt;&lt;wsp:rsid wsp:val=&quot;00762857&quot;/&gt;&lt;wsp:rsid wsp:val=&quot;007676B1&quot;/&gt;&lt;wsp:rsid wsp:val=&quot;007728E6&quot;/&gt;&lt;wsp:rsid wsp:val=&quot;00772B1D&quot;/&gt;&lt;wsp:rsid wsp:val=&quot;007824F1&quot;/&gt;&lt;wsp:rsid wsp:val=&quot;00785D8D&quot;/&gt;&lt;wsp:rsid wsp:val=&quot;00787AA1&quot;/&gt;&lt;wsp:rsid wsp:val=&quot;00790662&quot;/&gt;&lt;wsp:rsid wsp:val=&quot;00797DD6&quot;/&gt;&lt;wsp:rsid wsp:val=&quot;007A0DD5&quot;/&gt;&lt;wsp:rsid wsp:val=&quot;007A527E&quot;/&gt;&lt;wsp:rsid wsp:val=&quot;007A7D6A&quot;/&gt;&lt;wsp:rsid wsp:val=&quot;007A7E95&quot;/&gt;&lt;wsp:rsid wsp:val=&quot;007B3DFF&quot;/&gt;&lt;wsp:rsid wsp:val=&quot;007B4152&quot;/&gt;&lt;wsp:rsid wsp:val=&quot;007B4A53&quot;/&gt;&lt;wsp:rsid wsp:val=&quot;007C0538&quot;/&gt;&lt;wsp:rsid wsp:val=&quot;007C5FFD&quot;/&gt;&lt;wsp:rsid wsp:val=&quot;007C6C01&quot;/&gt;&lt;wsp:rsid wsp:val=&quot;007D0D23&quot;/&gt;&lt;wsp:rsid wsp:val=&quot;007D16CC&quot;/&gt;&lt;wsp:rsid wsp:val=&quot;007D50F3&quot;/&gt;&lt;wsp:rsid wsp:val=&quot;007E574A&quot;/&gt;&lt;wsp:rsid wsp:val=&quot;007F4190&quot;/&gt;&lt;wsp:rsid wsp:val=&quot;00800E09&quot;/&gt;&lt;wsp:rsid wsp:val=&quot;00813DAC&quot;/&gt;&lt;wsp:rsid wsp:val=&quot;008165AE&quot;/&gt;&lt;wsp:rsid wsp:val=&quot;00824877&quot;/&gt;&lt;wsp:rsid wsp:val=&quot;00826083&quot;/&gt;&lt;wsp:rsid wsp:val=&quot;00830509&quot;/&gt;&lt;wsp:rsid wsp:val=&quot;00830B9F&quot;/&gt;&lt;wsp:rsid wsp:val=&quot;00831084&quot;/&gt;&lt;wsp:rsid wsp:val=&quot;00831122&quot;/&gt;&lt;wsp:rsid wsp:val=&quot;0083204D&quot;/&gt;&lt;wsp:rsid wsp:val=&quot;00833602&quot;/&gt;&lt;wsp:rsid wsp:val=&quot;008340E5&quot;/&gt;&lt;wsp:rsid wsp:val=&quot;008345F1&quot;/&gt;&lt;wsp:rsid wsp:val=&quot;008417BD&quot;/&gt;&lt;wsp:rsid wsp:val=&quot;008419E5&quot;/&gt;&lt;wsp:rsid wsp:val=&quot;008468F4&quot;/&gt;&lt;wsp:rsid wsp:val=&quot;00850F3A&quot;/&gt;&lt;wsp:rsid wsp:val=&quot;00855F1B&quot;/&gt;&lt;wsp:rsid wsp:val=&quot;00860A62&quot;/&gt;&lt;wsp:rsid wsp:val=&quot;0086113F&quot;/&gt;&lt;wsp:rsid wsp:val=&quot;008614D9&quot;/&gt;&lt;wsp:rsid wsp:val=&quot;0086492A&quot;/&gt;&lt;wsp:rsid wsp:val=&quot;00864C71&quot;/&gt;&lt;wsp:rsid wsp:val=&quot;00867C58&quot;/&gt;&lt;wsp:rsid wsp:val=&quot;0087362A&quot;/&gt;&lt;wsp:rsid wsp:val=&quot;00874CBC&quot;/&gt;&lt;wsp:rsid wsp:val=&quot;00876858&quot;/&gt;&lt;wsp:rsid wsp:val=&quot;00884D38&quot;/&gt;&lt;wsp:rsid wsp:val=&quot;00892CEB&quot;/&gt;&lt;wsp:rsid wsp:val=&quot;00894997&quot;/&gt;&lt;wsp:rsid wsp:val=&quot;0089572B&quot;/&gt;&lt;wsp:rsid wsp:val=&quot;008B03D8&quot;/&gt;&lt;wsp:rsid wsp:val=&quot;008B1BFD&quot;/&gt;&lt;wsp:rsid wsp:val=&quot;008B7E57&quot;/&gt;&lt;wsp:rsid wsp:val=&quot;008C2426&quot;/&gt;&lt;wsp:rsid wsp:val=&quot;008C3360&quot;/&gt;&lt;wsp:rsid wsp:val=&quot;008C3ED7&quot;/&gt;&lt;wsp:rsid wsp:val=&quot;008C6E2C&quot;/&gt;&lt;wsp:rsid wsp:val=&quot;008D1C88&quot;/&gt;&lt;wsp:rsid wsp:val=&quot;008D28AB&quot;/&gt;&lt;wsp:rsid wsp:val=&quot;008E2B6D&quot;/&gt;&lt;wsp:rsid wsp:val=&quot;008E4B89&quot;/&gt;&lt;wsp:rsid wsp:val=&quot;008F1FB0&quot;/&gt;&lt;wsp:rsid wsp:val=&quot;008F3D74&quot;/&gt;&lt;wsp:rsid wsp:val=&quot;008F5637&quot;/&gt;&lt;wsp:rsid wsp:val=&quot;008F61BE&quot;/&gt;&lt;wsp:rsid wsp:val=&quot;008F6280&quot;/&gt;&lt;wsp:rsid wsp:val=&quot;008F6A12&quot;/&gt;&lt;wsp:rsid wsp:val=&quot;008F6E73&quot;/&gt;&lt;wsp:rsid wsp:val=&quot;00903C80&quot;/&gt;&lt;wsp:rsid wsp:val=&quot;009058AE&quot;/&gt;&lt;wsp:rsid wsp:val=&quot;009070CF&quot;/&gt;&lt;wsp:rsid wsp:val=&quot;009116E8&quot;/&gt;&lt;wsp:rsid wsp:val=&quot;0091656C&quot;/&gt;&lt;wsp:rsid wsp:val=&quot;00916D51&quot;/&gt;&lt;wsp:rsid wsp:val=&quot;00917A52&quot;/&gt;&lt;wsp:rsid wsp:val=&quot;00920D24&quot;/&gt;&lt;wsp:rsid wsp:val=&quot;00921612&quot;/&gt;&lt;wsp:rsid wsp:val=&quot;00925BBF&quot;/&gt;&lt;wsp:rsid wsp:val=&quot;009260DB&quot;/&gt;&lt;wsp:rsid wsp:val=&quot;009278B2&quot;/&gt;&lt;wsp:rsid wsp:val=&quot;00930270&quot;/&gt;&lt;wsp:rsid wsp:val=&quot;00934CB0&quot;/&gt;&lt;wsp:rsid wsp:val=&quot;00937FE1&quot;/&gt;&lt;wsp:rsid wsp:val=&quot;0094233B&quot;/&gt;&lt;wsp:rsid wsp:val=&quot;00942938&quot;/&gt;&lt;wsp:rsid wsp:val=&quot;00943626&quot;/&gt;&lt;wsp:rsid wsp:val=&quot;00946E04&quot;/&gt;&lt;wsp:rsid wsp:val=&quot;009508AD&quot;/&gt;&lt;wsp:rsid wsp:val=&quot;00950CFA&quot;/&gt;&lt;wsp:rsid wsp:val=&quot;00954BC4&quot;/&gt;&lt;wsp:rsid wsp:val=&quot;00955517&quot;/&gt;&lt;wsp:rsid wsp:val=&quot;00957391&quot;/&gt;&lt;wsp:rsid wsp:val=&quot;0096195F&quot;/&gt;&lt;wsp:rsid wsp:val=&quot;00965E31&quot;/&gt;&lt;wsp:rsid wsp:val=&quot;0096643C&quot;/&gt;&lt;wsp:rsid wsp:val=&quot;009677C7&quot;/&gt;&lt;wsp:rsid wsp:val=&quot;009705D7&quot;/&gt;&lt;wsp:rsid wsp:val=&quot;00971698&quot;/&gt;&lt;wsp:rsid wsp:val=&quot;00971D5C&quot;/&gt;&lt;wsp:rsid wsp:val=&quot;00976221&quot;/&gt;&lt;wsp:rsid wsp:val=&quot;009777C4&quot;/&gt;&lt;wsp:rsid wsp:val=&quot;00983666&quot;/&gt;&lt;wsp:rsid wsp:val=&quot;009847D5&quot;/&gt;&lt;wsp:rsid wsp:val=&quot;00990785&quot;/&gt;&lt;wsp:rsid wsp:val=&quot;009919D8&quot;/&gt;&lt;wsp:rsid wsp:val=&quot;00996899&quot;/&gt;&lt;wsp:rsid wsp:val=&quot;009971D1&quot;/&gt;&lt;wsp:rsid wsp:val=&quot;009A1C83&quot;/&gt;&lt;wsp:rsid wsp:val=&quot;009A2E9B&quot;/&gt;&lt;wsp:rsid wsp:val=&quot;009A3666&quot;/&gt;&lt;wsp:rsid wsp:val=&quot;009A7447&quot;/&gt;&lt;wsp:rsid wsp:val=&quot;009B22CB&quot;/&gt;&lt;wsp:rsid wsp:val=&quot;009B41C3&quot;/&gt;&lt;wsp:rsid wsp:val=&quot;009B601C&quot;/&gt;&lt;wsp:rsid wsp:val=&quot;009B679E&quot;/&gt;&lt;wsp:rsid wsp:val=&quot;009C5887&quot;/&gt;&lt;wsp:rsid wsp:val=&quot;009D1E85&quot;/&gt;&lt;wsp:rsid wsp:val=&quot;009D2F58&quot;/&gt;&lt;wsp:rsid wsp:val=&quot;009D3B08&quot;/&gt;&lt;wsp:rsid wsp:val=&quot;009D3D45&quot;/&gt;&lt;wsp:rsid wsp:val=&quot;009D45AC&quot;/&gt;&lt;wsp:rsid wsp:val=&quot;009D49E9&quot;/&gt;&lt;wsp:rsid wsp:val=&quot;009D53EF&quot;/&gt;&lt;wsp:rsid wsp:val=&quot;009D5AE7&quot;/&gt;&lt;wsp:rsid wsp:val=&quot;009D72B9&quot;/&gt;&lt;wsp:rsid wsp:val=&quot;009E0D67&quot;/&gt;&lt;wsp:rsid wsp:val=&quot;009E1B10&quot;/&gt;&lt;wsp:rsid wsp:val=&quot;009E1D06&quot;/&gt;&lt;wsp:rsid wsp:val=&quot;009E597D&quot;/&gt;&lt;wsp:rsid wsp:val=&quot;009F0951&quot;/&gt;&lt;wsp:rsid wsp:val=&quot;009F2F20&quot;/&gt;&lt;wsp:rsid wsp:val=&quot;009F33E8&quot;/&gt;&lt;wsp:rsid wsp:val=&quot;009F537F&quot;/&gt;&lt;wsp:rsid wsp:val=&quot;009F7FB5&quot;/&gt;&lt;wsp:rsid wsp:val=&quot;00A050F9&quot;/&gt;&lt;wsp:rsid wsp:val=&quot;00A051AC&quot;/&gt;&lt;wsp:rsid wsp:val=&quot;00A11B1A&quot;/&gt;&lt;wsp:rsid wsp:val=&quot;00A1237D&quot;/&gt;&lt;wsp:rsid wsp:val=&quot;00A1636C&quot;/&gt;&lt;wsp:rsid wsp:val=&quot;00A27FAB&quot;/&gt;&lt;wsp:rsid wsp:val=&quot;00A30FF6&quot;/&gt;&lt;wsp:rsid wsp:val=&quot;00A322C4&quot;/&gt;&lt;wsp:rsid wsp:val=&quot;00A32CDA&quot;/&gt;&lt;wsp:rsid wsp:val=&quot;00A37395&quot;/&gt;&lt;wsp:rsid wsp:val=&quot;00A43A8E&quot;/&gt;&lt;wsp:rsid wsp:val=&quot;00A47825&quot;/&gt;&lt;wsp:rsid wsp:val=&quot;00A52D27&quot;/&gt;&lt;wsp:rsid wsp:val=&quot;00A53F35&quot;/&gt;&lt;wsp:rsid wsp:val=&quot;00A54134&quot;/&gt;&lt;wsp:rsid wsp:val=&quot;00A54404&quot;/&gt;&lt;wsp:rsid wsp:val=&quot;00A57091&quot;/&gt;&lt;wsp:rsid wsp:val=&quot;00A60930&quot;/&gt;&lt;wsp:rsid wsp:val=&quot;00A615E9&quot;/&gt;&lt;wsp:rsid wsp:val=&quot;00A63E71&quot;/&gt;&lt;wsp:rsid wsp:val=&quot;00A654D4&quot;/&gt;&lt;wsp:rsid wsp:val=&quot;00A662DE&quot;/&gt;&lt;wsp:rsid wsp:val=&quot;00A66CF7&quot;/&gt;&lt;wsp:rsid wsp:val=&quot;00A71997&quot;/&gt;&lt;wsp:rsid wsp:val=&quot;00A72543&quot;/&gt;&lt;wsp:rsid wsp:val=&quot;00A77D5A&quot;/&gt;&lt;wsp:rsid wsp:val=&quot;00A81115&quot;/&gt;&lt;wsp:rsid wsp:val=&quot;00A82601&quot;/&gt;&lt;wsp:rsid wsp:val=&quot;00A84523&quot;/&gt;&lt;wsp:rsid wsp:val=&quot;00A863D4&quot;/&gt;&lt;wsp:rsid wsp:val=&quot;00A91330&quot;/&gt;&lt;wsp:rsid wsp:val=&quot;00A920F4&quot;/&gt;&lt;wsp:rsid wsp:val=&quot;00A93DF5&quot;/&gt;&lt;wsp:rsid wsp:val=&quot;00A948AC&quot;/&gt;&lt;wsp:rsid wsp:val=&quot;00AA5412&quot;/&gt;&lt;wsp:rsid wsp:val=&quot;00AA5B1E&quot;/&gt;&lt;wsp:rsid wsp:val=&quot;00AB164E&quot;/&gt;&lt;wsp:rsid wsp:val=&quot;00AB3EAA&quot;/&gt;&lt;wsp:rsid wsp:val=&quot;00AB4DD3&quot;/&gt;&lt;wsp:rsid wsp:val=&quot;00AB51B1&quot;/&gt;&lt;wsp:rsid wsp:val=&quot;00AB73E6&quot;/&gt;&lt;wsp:rsid wsp:val=&quot;00AC4E58&quot;/&gt;&lt;wsp:rsid wsp:val=&quot;00AC5420&quot;/&gt;&lt;wsp:rsid wsp:val=&quot;00AC5639&quot;/&gt;&lt;wsp:rsid wsp:val=&quot;00AC736A&quot;/&gt;&lt;wsp:rsid wsp:val=&quot;00AC743E&quot;/&gt;&lt;wsp:rsid wsp:val=&quot;00AD07BF&quot;/&gt;&lt;wsp:rsid wsp:val=&quot;00AD2140&quot;/&gt;&lt;wsp:rsid wsp:val=&quot;00AD4658&quot;/&gt;&lt;wsp:rsid wsp:val=&quot;00AD497C&quot;/&gt;&lt;wsp:rsid wsp:val=&quot;00AD5755&quot;/&gt;&lt;wsp:rsid wsp:val=&quot;00AD7B84&quot;/&gt;&lt;wsp:rsid wsp:val=&quot;00AE1E7A&quot;/&gt;&lt;wsp:rsid wsp:val=&quot;00AE2DF1&quot;/&gt;&lt;wsp:rsid wsp:val=&quot;00AE6895&quot;/&gt;&lt;wsp:rsid wsp:val=&quot;00AE6F21&quot;/&gt;&lt;wsp:rsid wsp:val=&quot;00B01136&quot;/&gt;&lt;wsp:rsid wsp:val=&quot;00B04F9A&quot;/&gt;&lt;wsp:rsid wsp:val=&quot;00B05468&quot;/&gt;&lt;wsp:rsid wsp:val=&quot;00B06279&quot;/&gt;&lt;wsp:rsid wsp:val=&quot;00B06E6E&quot;/&gt;&lt;wsp:rsid wsp:val=&quot;00B1575A&quot;/&gt;&lt;wsp:rsid wsp:val=&quot;00B16D81&quot;/&gt;&lt;wsp:rsid wsp:val=&quot;00B20839&quot;/&gt;&lt;wsp:rsid wsp:val=&quot;00B2223B&quot;/&gt;&lt;wsp:rsid wsp:val=&quot;00B24841&quot;/&gt;&lt;wsp:rsid wsp:val=&quot;00B26A3C&quot;/&gt;&lt;wsp:rsid wsp:val=&quot;00B274C5&quot;/&gt;&lt;wsp:rsid wsp:val=&quot;00B276A3&quot;/&gt;&lt;wsp:rsid wsp:val=&quot;00B27BB8&quot;/&gt;&lt;wsp:rsid wsp:val=&quot;00B3595B&quot;/&gt;&lt;wsp:rsid wsp:val=&quot;00B362F4&quot;/&gt;&lt;wsp:rsid wsp:val=&quot;00B40D1E&quot;/&gt;&lt;wsp:rsid wsp:val=&quot;00B43DFE&quot;/&gt;&lt;wsp:rsid wsp:val=&quot;00B45401&quot;/&gt;&lt;wsp:rsid wsp:val=&quot;00B468EC&quot;/&gt;&lt;wsp:rsid wsp:val=&quot;00B47199&quot;/&gt;&lt;wsp:rsid wsp:val=&quot;00B47515&quot;/&gt;&lt;wsp:rsid wsp:val=&quot;00B51285&quot;/&gt;&lt;wsp:rsid wsp:val=&quot;00B533EF&quot;/&gt;&lt;wsp:rsid wsp:val=&quot;00B53DE9&quot;/&gt;&lt;wsp:rsid wsp:val=&quot;00B55859&quot;/&gt;&lt;wsp:rsid wsp:val=&quot;00B61AB9&quot;/&gt;&lt;wsp:rsid wsp:val=&quot;00B621EB&quot;/&gt;&lt;wsp:rsid wsp:val=&quot;00B62F90&quot;/&gt;&lt;wsp:rsid wsp:val=&quot;00B653FF&quot;/&gt;&lt;wsp:rsid wsp:val=&quot;00B70807&quot;/&gt;&lt;wsp:rsid wsp:val=&quot;00B71054&quot;/&gt;&lt;wsp:rsid wsp:val=&quot;00B72773&quot;/&gt;&lt;wsp:rsid wsp:val=&quot;00B74920&quot;/&gt;&lt;wsp:rsid wsp:val=&quot;00B77FC5&quot;/&gt;&lt;wsp:rsid wsp:val=&quot;00B80863&quot;/&gt;&lt;wsp:rsid wsp:val=&quot;00B8140D&quot;/&gt;&lt;wsp:rsid wsp:val=&quot;00B82A56&quot;/&gt;&lt;wsp:rsid wsp:val=&quot;00B836B9&quot;/&gt;&lt;wsp:rsid wsp:val=&quot;00B84E6F&quot;/&gt;&lt;wsp:rsid wsp:val=&quot;00B85049&quot;/&gt;&lt;wsp:rsid wsp:val=&quot;00B91754&quot;/&gt;&lt;wsp:rsid wsp:val=&quot;00B955D8&quot;/&gt;&lt;wsp:rsid wsp:val=&quot;00B96576&quot;/&gt;&lt;wsp:rsid wsp:val=&quot;00BA407A&quot;/&gt;&lt;wsp:rsid wsp:val=&quot;00BB044D&quot;/&gt;&lt;wsp:rsid wsp:val=&quot;00BB07B5&quot;/&gt;&lt;wsp:rsid wsp:val=&quot;00BB22E3&quot;/&gt;&lt;wsp:rsid wsp:val=&quot;00BB3A8D&quot;/&gt;&lt;wsp:rsid wsp:val=&quot;00BB70F1&quot;/&gt;&lt;wsp:rsid wsp:val=&quot;00BC1B07&quot;/&gt;&lt;wsp:rsid wsp:val=&quot;00BC1D63&quot;/&gt;&lt;wsp:rsid wsp:val=&quot;00BC3F89&quot;/&gt;&lt;wsp:rsid wsp:val=&quot;00BC5DE3&quot;/&gt;&lt;wsp:rsid wsp:val=&quot;00BC7F05&quot;/&gt;&lt;wsp:rsid wsp:val=&quot;00BD4577&quot;/&gt;&lt;wsp:rsid wsp:val=&quot;00BD7C8C&quot;/&gt;&lt;wsp:rsid wsp:val=&quot;00BE1775&quot;/&gt;&lt;wsp:rsid wsp:val=&quot;00BE5432&quot;/&gt;&lt;wsp:rsid wsp:val=&quot;00BE6734&quot;/&gt;&lt;wsp:rsid wsp:val=&quot;00BF1341&quot;/&gt;&lt;wsp:rsid wsp:val=&quot;00BF2D29&quot;/&gt;&lt;wsp:rsid wsp:val=&quot;00C023FD&quot;/&gt;&lt;wsp:rsid wsp:val=&quot;00C02A11&quot;/&gt;&lt;wsp:rsid wsp:val=&quot;00C1206E&quot;/&gt;&lt;wsp:rsid wsp:val=&quot;00C165D1&quot;/&gt;&lt;wsp:rsid wsp:val=&quot;00C2433B&quot;/&gt;&lt;wsp:rsid wsp:val=&quot;00C32756&quot;/&gt;&lt;wsp:rsid wsp:val=&quot;00C36559&quot;/&gt;&lt;wsp:rsid wsp:val=&quot;00C366F0&quot;/&gt;&lt;wsp:rsid wsp:val=&quot;00C373D9&quot;/&gt;&lt;wsp:rsid wsp:val=&quot;00C4020F&quot;/&gt;&lt;wsp:rsid wsp:val=&quot;00C40B24&quot;/&gt;&lt;wsp:rsid wsp:val=&quot;00C411CC&quot;/&gt;&lt;wsp:rsid wsp:val=&quot;00C43710&quot;/&gt;&lt;wsp:rsid wsp:val=&quot;00C45195&quot;/&gt;&lt;wsp:rsid wsp:val=&quot;00C518C3&quot;/&gt;&lt;wsp:rsid wsp:val=&quot;00C55393&quot;/&gt;&lt;wsp:rsid wsp:val=&quot;00C62983&quot;/&gt;&lt;wsp:rsid wsp:val=&quot;00C66CC8&quot;/&gt;&lt;wsp:rsid wsp:val=&quot;00C7108D&quot;/&gt;&lt;wsp:rsid wsp:val=&quot;00C73BED&quot;/&gt;&lt;wsp:rsid wsp:val=&quot;00C73CE7&quot;/&gt;&lt;wsp:rsid wsp:val=&quot;00C742C7&quot;/&gt;&lt;wsp:rsid wsp:val=&quot;00C74CCF&quot;/&gt;&lt;wsp:rsid wsp:val=&quot;00C77620&quot;/&gt;&lt;wsp:rsid wsp:val=&quot;00C805FB&quot;/&gt;&lt;wsp:rsid wsp:val=&quot;00C81219&quot;/&gt;&lt;wsp:rsid wsp:val=&quot;00C83936&quot;/&gt;&lt;wsp:rsid wsp:val=&quot;00C85602&quot;/&gt;&lt;wsp:rsid wsp:val=&quot;00C8618D&quot;/&gt;&lt;wsp:rsid wsp:val=&quot;00C9132B&quot;/&gt;&lt;wsp:rsid wsp:val=&quot;00C93C3F&quot;/&gt;&lt;wsp:rsid wsp:val=&quot;00CA05DB&quot;/&gt;&lt;wsp:rsid wsp:val=&quot;00CA2D74&quot;/&gt;&lt;wsp:rsid wsp:val=&quot;00CA4685&quot;/&gt;&lt;wsp:rsid wsp:val=&quot;00CA4BB5&quot;/&gt;&lt;wsp:rsid wsp:val=&quot;00CA4D50&quot;/&gt;&lt;wsp:rsid wsp:val=&quot;00CA571B&quot;/&gt;&lt;wsp:rsid wsp:val=&quot;00CB12EE&quot;/&gt;&lt;wsp:rsid wsp:val=&quot;00CC40CA&quot;/&gt;&lt;wsp:rsid wsp:val=&quot;00CD0DB9&quot;/&gt;&lt;wsp:rsid wsp:val=&quot;00CD262A&quot;/&gt;&lt;wsp:rsid wsp:val=&quot;00CD4B6C&quot;/&gt;&lt;wsp:rsid wsp:val=&quot;00CD74A6&quot;/&gt;&lt;wsp:rsid wsp:val=&quot;00CD7C44&quot;/&gt;&lt;wsp:rsid wsp:val=&quot;00CE291B&quot;/&gt;&lt;wsp:rsid wsp:val=&quot;00CE2F99&quot;/&gt;&lt;wsp:rsid wsp:val=&quot;00CE4D0B&quot;/&gt;&lt;wsp:rsid wsp:val=&quot;00CE5741&quot;/&gt;&lt;wsp:rsid wsp:val=&quot;00CF1CB7&quot;/&gt;&lt;wsp:rsid wsp:val=&quot;00CF3BD0&quot;/&gt;&lt;wsp:rsid wsp:val=&quot;00CF5C63&quot;/&gt;&lt;wsp:rsid wsp:val=&quot;00CF75B2&quot;/&gt;&lt;wsp:rsid wsp:val=&quot;00D03204&quot;/&gt;&lt;wsp:rsid wsp:val=&quot;00D036CC&quot;/&gt;&lt;wsp:rsid wsp:val=&quot;00D04547&quot;/&gt;&lt;wsp:rsid wsp:val=&quot;00D15AAE&quot;/&gt;&lt;wsp:rsid wsp:val=&quot;00D17219&quot;/&gt;&lt;wsp:rsid wsp:val=&quot;00D174EB&quot;/&gt;&lt;wsp:rsid wsp:val=&quot;00D21037&quot;/&gt;&lt;wsp:rsid wsp:val=&quot;00D21644&quot;/&gt;&lt;wsp:rsid wsp:val=&quot;00D2190F&quot;/&gt;&lt;wsp:rsid wsp:val=&quot;00D24A0C&quot;/&gt;&lt;wsp:rsid wsp:val=&quot;00D24BC6&quot;/&gt;&lt;wsp:rsid wsp:val=&quot;00D31830&quot;/&gt;&lt;wsp:rsid wsp:val=&quot;00D34D4C&quot;/&gt;&lt;wsp:rsid wsp:val=&quot;00D43499&quot;/&gt;&lt;wsp:rsid wsp:val=&quot;00D51853&quot;/&gt;&lt;wsp:rsid wsp:val=&quot;00D519F5&quot;/&gt;&lt;wsp:rsid wsp:val=&quot;00D56650&quot;/&gt;&lt;wsp:rsid wsp:val=&quot;00D6025B&quot;/&gt;&lt;wsp:rsid wsp:val=&quot;00D613A4&quot;/&gt;&lt;wsp:rsid wsp:val=&quot;00D6179C&quot;/&gt;&lt;wsp:rsid wsp:val=&quot;00D62B2A&quot;/&gt;&lt;wsp:rsid wsp:val=&quot;00D651E9&quot;/&gt;&lt;wsp:rsid wsp:val=&quot;00D6621B&quot;/&gt;&lt;wsp:rsid wsp:val=&quot;00D67CF5&quot;/&gt;&lt;wsp:rsid wsp:val=&quot;00D713AE&quot;/&gt;&lt;wsp:rsid wsp:val=&quot;00D7279B&quot;/&gt;&lt;wsp:rsid wsp:val=&quot;00D76189&quot;/&gt;&lt;wsp:rsid wsp:val=&quot;00D81217&quot;/&gt;&lt;wsp:rsid wsp:val=&quot;00D8234D&quot;/&gt;&lt;wsp:rsid wsp:val=&quot;00D838EF&quot;/&gt;&lt;wsp:rsid wsp:val=&quot;00D85627&quot;/&gt;&lt;wsp:rsid wsp:val=&quot;00D856CF&quot;/&gt;&lt;wsp:rsid wsp:val=&quot;00DB329E&quot;/&gt;&lt;wsp:rsid wsp:val=&quot;00DB3B4D&quot;/&gt;&lt;wsp:rsid wsp:val=&quot;00DC71B2&quot;/&gt;&lt;wsp:rsid wsp:val=&quot;00DD0F8D&quot;/&gt;&lt;wsp:rsid wsp:val=&quot;00DD5A8D&quot;/&gt;&lt;wsp:rsid wsp:val=&quot;00DD5C29&quot;/&gt;&lt;wsp:rsid wsp:val=&quot;00DE000A&quot;/&gt;&lt;wsp:rsid wsp:val=&quot;00DE1A09&quot;/&gt;&lt;wsp:rsid wsp:val=&quot;00DF0436&quot;/&gt;&lt;wsp:rsid wsp:val=&quot;00DF26D9&quot;/&gt;&lt;wsp:rsid wsp:val=&quot;00DF30BE&quot;/&gt;&lt;wsp:rsid wsp:val=&quot;00DF742E&quot;/&gt;&lt;wsp:rsid wsp:val=&quot;00DF74F9&quot;/&gt;&lt;wsp:rsid wsp:val=&quot;00E008CE&quot;/&gt;&lt;wsp:rsid wsp:val=&quot;00E031A7&quot;/&gt;&lt;wsp:rsid wsp:val=&quot;00E06379&quot;/&gt;&lt;wsp:rsid wsp:val=&quot;00E06538&quot;/&gt;&lt;wsp:rsid wsp:val=&quot;00E0777D&quot;/&gt;&lt;wsp:rsid wsp:val=&quot;00E128A7&quot;/&gt;&lt;wsp:rsid wsp:val=&quot;00E13381&quot;/&gt;&lt;wsp:rsid wsp:val=&quot;00E154A7&quot;/&gt;&lt;wsp:rsid wsp:val=&quot;00E17EC0&quot;/&gt;&lt;wsp:rsid wsp:val=&quot;00E27307&quot;/&gt;&lt;wsp:rsid wsp:val=&quot;00E3090C&quot;/&gt;&lt;wsp:rsid wsp:val=&quot;00E405F3&quot;/&gt;&lt;wsp:rsid wsp:val=&quot;00E42732&quot;/&gt;&lt;wsp:rsid wsp:val=&quot;00E43DF5&quot;/&gt;&lt;wsp:rsid wsp:val=&quot;00E536C4&quot;/&gt;&lt;wsp:rsid wsp:val=&quot;00E56736&quot;/&gt;&lt;wsp:rsid wsp:val=&quot;00E574B8&quot;/&gt;&lt;wsp:rsid wsp:val=&quot;00E60C40&quot;/&gt;&lt;wsp:rsid wsp:val=&quot;00E61033&quot;/&gt;&lt;wsp:rsid wsp:val=&quot;00E62F9C&quot;/&gt;&lt;wsp:rsid wsp:val=&quot;00E66FDE&quot;/&gt;&lt;wsp:rsid wsp:val=&quot;00E74275&quot;/&gt;&lt;wsp:rsid wsp:val=&quot;00E761A9&quot;/&gt;&lt;wsp:rsid wsp:val=&quot;00E76E45&quot;/&gt;&lt;wsp:rsid wsp:val=&quot;00E81BF5&quot;/&gt;&lt;wsp:rsid wsp:val=&quot;00E83F5A&quot;/&gt;&lt;wsp:rsid wsp:val=&quot;00E85124&quot;/&gt;&lt;wsp:rsid wsp:val=&quot;00E857F7&quot;/&gt;&lt;wsp:rsid wsp:val=&quot;00E85B35&quot;/&gt;&lt;wsp:rsid wsp:val=&quot;00E87E86&quot;/&gt;&lt;wsp:rsid wsp:val=&quot;00E909E0&quot;/&gt;&lt;wsp:rsid wsp:val=&quot;00E90A12&quot;/&gt;&lt;wsp:rsid wsp:val=&quot;00E942DD&quot;/&gt;&lt;wsp:rsid wsp:val=&quot;00E970F1&quot;/&gt;&lt;wsp:rsid wsp:val=&quot;00EA0164&quot;/&gt;&lt;wsp:rsid wsp:val=&quot;00EA102C&quot;/&gt;&lt;wsp:rsid wsp:val=&quot;00EA26D3&quot;/&gt;&lt;wsp:rsid wsp:val=&quot;00EA7227&quot;/&gt;&lt;wsp:rsid wsp:val=&quot;00EA752F&quot;/&gt;&lt;wsp:rsid wsp:val=&quot;00EB5E8D&quot;/&gt;&lt;wsp:rsid wsp:val=&quot;00EC4454&quot;/&gt;&lt;wsp:rsid wsp:val=&quot;00ED2A1F&quot;/&gt;&lt;wsp:rsid wsp:val=&quot;00ED4389&quot;/&gt;&lt;wsp:rsid wsp:val=&quot;00ED4C28&quot;/&gt;&lt;wsp:rsid wsp:val=&quot;00ED5850&quot;/&gt;&lt;wsp:rsid wsp:val=&quot;00ED5DDF&quot;/&gt;&lt;wsp:rsid wsp:val=&quot;00EE2D12&quot;/&gt;&lt;wsp:rsid wsp:val=&quot;00EE5B9D&quot;/&gt;&lt;wsp:rsid wsp:val=&quot;00EE776A&quot;/&gt;&lt;wsp:rsid wsp:val=&quot;00EE7D81&quot;/&gt;&lt;wsp:rsid wsp:val=&quot;00EF081B&quot;/&gt;&lt;wsp:rsid wsp:val=&quot;00EF31EB&quot;/&gt;&lt;wsp:rsid wsp:val=&quot;00F001B8&quot;/&gt;&lt;wsp:rsid wsp:val=&quot;00F01F18&quot;/&gt;&lt;wsp:rsid wsp:val=&quot;00F02622&quot;/&gt;&lt;wsp:rsid wsp:val=&quot;00F031E0&quot;/&gt;&lt;wsp:rsid wsp:val=&quot;00F079AB&quot;/&gt;&lt;wsp:rsid wsp:val=&quot;00F135EA&quot;/&gt;&lt;wsp:rsid wsp:val=&quot;00F1494C&quot;/&gt;&lt;wsp:rsid wsp:val=&quot;00F177AA&quot;/&gt;&lt;wsp:rsid wsp:val=&quot;00F2219D&quot;/&gt;&lt;wsp:rsid wsp:val=&quot;00F223F2&quot;/&gt;&lt;wsp:rsid wsp:val=&quot;00F25C6B&quot;/&gt;&lt;wsp:rsid wsp:val=&quot;00F25CD6&quot;/&gt;&lt;wsp:rsid wsp:val=&quot;00F263A8&quot;/&gt;&lt;wsp:rsid wsp:val=&quot;00F30026&quot;/&gt;&lt;wsp:rsid wsp:val=&quot;00F33F64&quot;/&gt;&lt;wsp:rsid wsp:val=&quot;00F35C83&quot;/&gt;&lt;wsp:rsid wsp:val=&quot;00F35E5B&quot;/&gt;&lt;wsp:rsid wsp:val=&quot;00F37C10&quot;/&gt;&lt;wsp:rsid wsp:val=&quot;00F40309&quot;/&gt;&lt;wsp:rsid wsp:val=&quot;00F40786&quot;/&gt;&lt;wsp:rsid wsp:val=&quot;00F41D8F&quot;/&gt;&lt;wsp:rsid wsp:val=&quot;00F4323E&quot;/&gt;&lt;wsp:rsid wsp:val=&quot;00F5125F&quot;/&gt;&lt;wsp:rsid wsp:val=&quot;00F53F51&quot;/&gt;&lt;wsp:rsid wsp:val=&quot;00F55F5E&quot;/&gt;&lt;wsp:rsid wsp:val=&quot;00F56480&quot;/&gt;&lt;wsp:rsid wsp:val=&quot;00F576AF&quot;/&gt;&lt;wsp:rsid wsp:val=&quot;00F57750&quot;/&gt;&lt;wsp:rsid wsp:val=&quot;00F600BE&quot;/&gt;&lt;wsp:rsid wsp:val=&quot;00F63013&quot;/&gt;&lt;wsp:rsid wsp:val=&quot;00F63CA0&quot;/&gt;&lt;wsp:rsid wsp:val=&quot;00F6773C&quot;/&gt;&lt;wsp:rsid wsp:val=&quot;00F70F51&quot;/&gt;&lt;wsp:rsid wsp:val=&quot;00F7304A&quot;/&gt;&lt;wsp:rsid wsp:val=&quot;00F732E9&quot;/&gt;&lt;wsp:rsid wsp:val=&quot;00F73DC7&quot;/&gt;&lt;wsp:rsid wsp:val=&quot;00F750C2&quot;/&gt;&lt;wsp:rsid wsp:val=&quot;00F768BA&quot;/&gt;&lt;wsp:rsid wsp:val=&quot;00F774CE&quot;/&gt;&lt;wsp:rsid wsp:val=&quot;00F80415&quot;/&gt;&lt;wsp:rsid wsp:val=&quot;00F804D0&quot;/&gt;&lt;wsp:rsid wsp:val=&quot;00F84BD1&quot;/&gt;&lt;wsp:rsid wsp:val=&quot;00F9498A&quot;/&gt;&lt;wsp:rsid wsp:val=&quot;00F96B76&quot;/&gt;&lt;wsp:rsid wsp:val=&quot;00F97166&quot;/&gt;&lt;wsp:rsid wsp:val=&quot;00FA7533&quot;/&gt;&lt;wsp:rsid wsp:val=&quot;00FA7C16&quot;/&gt;&lt;wsp:rsid wsp:val=&quot;00FB0D41&quot;/&gt;&lt;wsp:rsid wsp:val=&quot;00FB15BF&quot;/&gt;&lt;wsp:rsid wsp:val=&quot;00FB41D8&quot;/&gt;&lt;wsp:rsid wsp:val=&quot;00FC0054&quot;/&gt;&lt;wsp:rsid wsp:val=&quot;00FD08AF&quot;/&gt;&lt;wsp:rsid wsp:val=&quot;00FD1DA2&quot;/&gt;&lt;wsp:rsid wsp:val=&quot;00FD207A&quot;/&gt;&lt;wsp:rsid wsp:val=&quot;00FD5622&quot;/&gt;&lt;wsp:rsid wsp:val=&quot;00FE345B&quot;/&gt;&lt;wsp:rsid wsp:val=&quot;00FE3FD0&quot;/&gt;&lt;wsp:rsid wsp:val=&quot;00FE4734&quot;/&gt;&lt;wsp:rsid wsp:val=&quot;00FE76AF&quot;/&gt;&lt;wsp:rsid wsp:val=&quot;00FF1E78&quot;/&gt;&lt;wsp:rsid wsp:val=&quot;00FF5A19&quot;/&gt;&lt;/wsp:rsids&gt;&lt;/w:docPr&gt;&lt;w:body&gt;&lt;w:p wsp:rsidR=&quot;00000000&quot; wsp:rsidRDefault=&quot;0086492A&quot;&gt;&lt;m:oMathPara&gt;&lt;m:oMath&gt;&lt;m:r&gt;&lt;w:rPr&gt;&lt;w:rFonts w:ascii=&quot;Cambria Math&quot; w:h-ansi=&quot;Cambria Math&quot;/&gt;&lt;wx:font wx:val=&quot;Cambria Math&quot;/&gt;&lt;w:i/&gt;&lt;w:sz w:val=&quot;18&quot;/&gt;&lt;w:sz-cs w:val=&quot;18&quot;/&gt;&lt;/w:rPr&gt;&lt;m:t&gt;Ï€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33" o:title="" chromakey="white"/>
                </v:shape>
              </w:pict>
            </w:r>
            <w:r w:rsidRPr="00E70FBD">
              <w:rPr>
                <w:sz w:val="24"/>
                <w:szCs w:val="24"/>
              </w:rPr>
              <w:fldChar w:fldCharType="end"/>
            </w:r>
            <w:r w:rsidRPr="00E70FBD">
              <w:rPr>
                <w:sz w:val="24"/>
                <w:szCs w:val="24"/>
              </w:rPr>
              <w:t xml:space="preserve"> × 0.56 × 1.6</w:t>
            </w: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80" w:type="dxa"/>
          </w:tcPr>
          <w:p w:rsidR="00562D7E" w:rsidRPr="00E4406A" w:rsidRDefault="00562D7E" w:rsidP="00562D7E">
            <w:pPr>
              <w:jc w:val="center"/>
            </w:pPr>
            <w:r w:rsidRPr="00E4406A">
              <w:t>2</w:t>
            </w:r>
          </w:p>
        </w:tc>
        <w:tc>
          <w:tcPr>
            <w:tcW w:w="720" w:type="dxa"/>
          </w:tcPr>
          <w:p w:rsidR="00562D7E" w:rsidRPr="00E4406A" w:rsidRDefault="00562D7E" w:rsidP="00562D7E">
            <w:pPr>
              <w:jc w:val="center"/>
            </w:pPr>
            <w:r w:rsidRPr="00E4406A">
              <w:t>M1</w:t>
            </w:r>
          </w:p>
        </w:tc>
        <w:tc>
          <w:tcPr>
            <w:tcW w:w="5452" w:type="dxa"/>
          </w:tcPr>
          <w:p w:rsidR="00562D7E" w:rsidRPr="00E4406A" w:rsidRDefault="00562D7E" w:rsidP="00562D7E">
            <w:r w:rsidRPr="00E4406A">
              <w:t>Award even if part of a calculation including 1 or 2 circles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sz w:val="24"/>
                <w:szCs w:val="24"/>
              </w:rPr>
            </w:pPr>
            <w:r w:rsidRPr="00E70FBD">
              <w:rPr>
                <w:sz w:val="24"/>
                <w:szCs w:val="24"/>
              </w:rPr>
              <w:t>5.63</w:t>
            </w:r>
          </w:p>
        </w:tc>
        <w:tc>
          <w:tcPr>
            <w:tcW w:w="480" w:type="dxa"/>
          </w:tcPr>
          <w:p w:rsidR="00562D7E" w:rsidRPr="00E4406A" w:rsidRDefault="00562D7E" w:rsidP="00562D7E">
            <w:pPr>
              <w:jc w:val="center"/>
            </w:pPr>
          </w:p>
        </w:tc>
        <w:tc>
          <w:tcPr>
            <w:tcW w:w="720" w:type="dxa"/>
          </w:tcPr>
          <w:p w:rsidR="00562D7E" w:rsidRPr="00E4406A" w:rsidRDefault="00562D7E" w:rsidP="00562D7E">
            <w:pPr>
              <w:jc w:val="center"/>
            </w:pPr>
            <w:r w:rsidRPr="00E4406A">
              <w:t>A1</w:t>
            </w:r>
          </w:p>
        </w:tc>
        <w:tc>
          <w:tcPr>
            <w:tcW w:w="5452" w:type="dxa"/>
          </w:tcPr>
          <w:p w:rsidR="00562D7E" w:rsidRPr="00E4406A" w:rsidRDefault="00562D7E" w:rsidP="00562D7E">
            <w:r w:rsidRPr="00E4406A">
              <w:t>awrt 5.63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E70FB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sz w:val="24"/>
                <w:szCs w:val="24"/>
              </w:rPr>
            </w:pPr>
            <w:r w:rsidRPr="00E70FBD">
              <w:rPr>
                <w:position w:val="-22"/>
                <w:sz w:val="24"/>
                <w:szCs w:val="24"/>
              </w:rPr>
              <w:object w:dxaOrig="380" w:dyaOrig="580">
                <v:shape id="_x0000_i1197" type="#_x0000_t75" style="width:18.6pt;height:29.4pt" o:ole="">
                  <v:imagedata r:id="rId34" o:title=""/>
                </v:shape>
                <o:OLEObject Type="Embed" ProgID="Equation.DSMT4" ShapeID="_x0000_i1197" DrawAspect="Content" ObjectID="_1612849057" r:id="rId35"/>
              </w:object>
            </w:r>
            <w:r w:rsidRPr="00E70FBD">
              <w:rPr>
                <w:sz w:val="24"/>
                <w:szCs w:val="24"/>
              </w:rPr>
              <w:t xml:space="preserve"> (=0.375) </w:t>
            </w:r>
            <w:r w:rsidRPr="00E70FBD">
              <w:rPr>
                <w:b/>
                <w:sz w:val="24"/>
                <w:szCs w:val="24"/>
              </w:rPr>
              <w:t>or</w:t>
            </w:r>
            <w:r w:rsidRPr="00E70FBD">
              <w:rPr>
                <w:sz w:val="24"/>
                <w:szCs w:val="24"/>
              </w:rPr>
              <w:t xml:space="preserve"> </w:t>
            </w:r>
            <w:r w:rsidRPr="00E70FBD">
              <w:rPr>
                <w:position w:val="-22"/>
                <w:sz w:val="24"/>
                <w:szCs w:val="24"/>
              </w:rPr>
              <w:object w:dxaOrig="380" w:dyaOrig="580">
                <v:shape id="_x0000_i1198" type="#_x0000_t75" style="width:18.6pt;height:29.4pt" o:ole="">
                  <v:imagedata r:id="rId36" o:title=""/>
                </v:shape>
                <o:OLEObject Type="Embed" ProgID="Equation.DSMT4" ShapeID="_x0000_i1198" DrawAspect="Content" ObjectID="_1612849058" r:id="rId37"/>
              </w:object>
            </w:r>
            <w:r w:rsidRPr="00E70FBD">
              <w:rPr>
                <w:sz w:val="24"/>
                <w:szCs w:val="24"/>
              </w:rPr>
              <w:t xml:space="preserve"> (=</w:t>
            </w:r>
            <w:r w:rsidRPr="00E70FBD">
              <w:rPr>
                <w:position w:val="-24"/>
                <w:sz w:val="24"/>
                <w:szCs w:val="24"/>
              </w:rPr>
              <w:object w:dxaOrig="220" w:dyaOrig="620">
                <v:shape id="_x0000_i1199" type="#_x0000_t75" style="width:12pt;height:31.2pt" o:ole="">
                  <v:imagedata r:id="rId38" o:title=""/>
                </v:shape>
                <o:OLEObject Type="Embed" ProgID="Equation.DSMT4" ShapeID="_x0000_i1199" DrawAspect="Content" ObjectID="_1612849059" r:id="rId39"/>
              </w:object>
            </w:r>
            <w:r w:rsidRPr="00E70FBD">
              <w:rPr>
                <w:sz w:val="24"/>
                <w:szCs w:val="24"/>
              </w:rPr>
              <w:t>=</w:t>
            </w:r>
            <w:r w:rsidRPr="00E70FBD">
              <w:rPr>
                <w:position w:val="-6"/>
                <w:sz w:val="24"/>
                <w:szCs w:val="24"/>
              </w:rPr>
              <w:object w:dxaOrig="380" w:dyaOrig="440">
                <v:shape id="_x0000_i1200" type="#_x0000_t75" style="width:18.6pt;height:21.6pt" o:ole="">
                  <v:imagedata r:id="rId40" o:title=""/>
                </v:shape>
                <o:OLEObject Type="Embed" ProgID="Equation.DSMT4" ShapeID="_x0000_i1200" DrawAspect="Content" ObjectID="_1612849060" r:id="rId41"/>
              </w:object>
            </w:r>
            <w:r w:rsidRPr="00E70FBD">
              <w:rPr>
                <w:sz w:val="24"/>
                <w:szCs w:val="24"/>
              </w:rPr>
              <w:t xml:space="preserve">) </w:t>
            </w:r>
            <w:r w:rsidRPr="00E70FBD">
              <w:rPr>
                <w:b/>
                <w:sz w:val="24"/>
                <w:szCs w:val="24"/>
              </w:rPr>
              <w:t xml:space="preserve">or </w:t>
            </w:r>
            <w:r w:rsidRPr="00E70FBD">
              <w:rPr>
                <w:sz w:val="24"/>
                <w:szCs w:val="24"/>
              </w:rPr>
              <w:t xml:space="preserve"> </w:t>
            </w:r>
            <w:r w:rsidRPr="00E70FBD">
              <w:rPr>
                <w:position w:val="-22"/>
                <w:sz w:val="24"/>
                <w:szCs w:val="24"/>
              </w:rPr>
              <w:object w:dxaOrig="960" w:dyaOrig="580">
                <v:shape id="_x0000_i1201" type="#_x0000_t75" style="width:48pt;height:29.4pt" o:ole="">
                  <v:imagedata r:id="rId42" o:title=""/>
                </v:shape>
                <o:OLEObject Type="Embed" ProgID="Equation.DSMT4" ShapeID="_x0000_i1201" DrawAspect="Content" ObjectID="_1612849061" r:id="rId43"/>
              </w:object>
            </w:r>
            <w:r w:rsidRPr="00E70FBD">
              <w:rPr>
                <w:sz w:val="24"/>
                <w:szCs w:val="24"/>
              </w:rPr>
              <w:t xml:space="preserve"> </w:t>
            </w:r>
            <w:proofErr w:type="spellStart"/>
            <w:r w:rsidRPr="00E70FBD">
              <w:rPr>
                <w:b/>
                <w:sz w:val="24"/>
                <w:szCs w:val="24"/>
              </w:rPr>
              <w:t>or</w:t>
            </w:r>
            <w:proofErr w:type="spellEnd"/>
            <w:r w:rsidRPr="00E70FBD">
              <w:rPr>
                <w:b/>
                <w:sz w:val="24"/>
                <w:szCs w:val="24"/>
              </w:rPr>
              <w:t xml:space="preserve"> </w:t>
            </w:r>
            <w:r w:rsidRPr="00E70FBD">
              <w:rPr>
                <w:sz w:val="24"/>
                <w:szCs w:val="24"/>
              </w:rPr>
              <w:t xml:space="preserve"> </w:t>
            </w:r>
            <w:r w:rsidRPr="00E70FBD">
              <w:rPr>
                <w:position w:val="-22"/>
                <w:sz w:val="24"/>
                <w:szCs w:val="24"/>
              </w:rPr>
              <w:object w:dxaOrig="1320" w:dyaOrig="580">
                <v:shape id="_x0000_i1202" type="#_x0000_t75" style="width:66.6pt;height:29.4pt" o:ole="">
                  <v:imagedata r:id="rId44" o:title=""/>
                </v:shape>
                <o:OLEObject Type="Embed" ProgID="Equation.DSMT4" ShapeID="_x0000_i1202" DrawAspect="Content" ObjectID="_1612849062" r:id="rId45"/>
              </w:object>
            </w:r>
            <w:r w:rsidRPr="00E70FBD">
              <w:rPr>
                <w:sz w:val="24"/>
                <w:szCs w:val="24"/>
              </w:rPr>
              <w:t xml:space="preserve"> </w:t>
            </w:r>
            <w:proofErr w:type="spellStart"/>
            <w:r w:rsidRPr="00E70FBD">
              <w:rPr>
                <w:b/>
                <w:sz w:val="24"/>
                <w:szCs w:val="24"/>
              </w:rPr>
              <w:t>or</w:t>
            </w:r>
            <w:proofErr w:type="spellEnd"/>
            <w:r w:rsidRPr="00E70FBD">
              <w:rPr>
                <w:sz w:val="24"/>
                <w:szCs w:val="24"/>
              </w:rPr>
              <w:t xml:space="preserve"> 0.56 ÷ </w:t>
            </w:r>
            <w:r w:rsidRPr="00E70FBD">
              <w:rPr>
                <w:position w:val="-6"/>
                <w:sz w:val="24"/>
                <w:szCs w:val="24"/>
              </w:rPr>
              <w:object w:dxaOrig="380" w:dyaOrig="440">
                <v:shape id="_x0000_i1203" type="#_x0000_t75" style="width:18.6pt;height:21.6pt" o:ole="">
                  <v:imagedata r:id="rId40" o:title=""/>
                </v:shape>
                <o:OLEObject Type="Embed" ProgID="Equation.DSMT4" ShapeID="_x0000_i1203" DrawAspect="Content" ObjectID="_1612849063" r:id="rId46"/>
              </w:object>
            </w:r>
            <w:r w:rsidRPr="00E70FBD">
              <w:rPr>
                <w:sz w:val="24"/>
                <w:szCs w:val="24"/>
              </w:rPr>
              <w:t xml:space="preserve"> </w:t>
            </w:r>
            <w:proofErr w:type="spellStart"/>
            <w:r w:rsidRPr="00E70FBD">
              <w:rPr>
                <w:sz w:val="24"/>
                <w:szCs w:val="24"/>
              </w:rPr>
              <w:t>oe</w:t>
            </w:r>
            <w:proofErr w:type="spellEnd"/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80" w:type="dxa"/>
          </w:tcPr>
          <w:p w:rsidR="00562D7E" w:rsidRPr="00E4406A" w:rsidRDefault="00562D7E" w:rsidP="00562D7E">
            <w:pPr>
              <w:jc w:val="center"/>
            </w:pPr>
            <w:r w:rsidRPr="00E4406A">
              <w:t>2</w:t>
            </w:r>
          </w:p>
        </w:tc>
        <w:tc>
          <w:tcPr>
            <w:tcW w:w="720" w:type="dxa"/>
          </w:tcPr>
          <w:p w:rsidR="00562D7E" w:rsidRPr="00E4406A" w:rsidRDefault="00562D7E" w:rsidP="00562D7E">
            <w:pPr>
              <w:jc w:val="center"/>
            </w:pPr>
            <w:r w:rsidRPr="00E4406A">
              <w:t>M1</w:t>
            </w:r>
          </w:p>
        </w:tc>
        <w:tc>
          <w:tcPr>
            <w:tcW w:w="5452" w:type="dxa"/>
          </w:tcPr>
          <w:p w:rsidR="00562D7E" w:rsidRPr="00E4406A" w:rsidRDefault="00562D7E" w:rsidP="00562D7E">
            <w:r w:rsidRPr="00E4406A">
              <w:t xml:space="preserve">Correct scale factor (given as a fraction or ratio) or correct equation in </w:t>
            </w:r>
            <w:r w:rsidRPr="00E70FBD">
              <w:rPr>
                <w:i/>
              </w:rPr>
              <w:t>r</w:t>
            </w:r>
            <w:r w:rsidRPr="00E4406A">
              <w:t xml:space="preserve"> or a correct expression for </w:t>
            </w:r>
            <w:r w:rsidRPr="00E70FBD">
              <w:rPr>
                <w:i/>
              </w:rPr>
              <w:t>r</w:t>
            </w:r>
            <w:r w:rsidRPr="00E4406A">
              <w:t>.</w:t>
            </w:r>
          </w:p>
          <w:p w:rsidR="00562D7E" w:rsidRPr="00E4406A" w:rsidRDefault="00562D7E" w:rsidP="00562D7E">
            <w:r w:rsidRPr="00E4406A">
              <w:t>Allow 2.6666... to 1 dp rounded or truncated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sz w:val="24"/>
                <w:szCs w:val="24"/>
              </w:rPr>
            </w:pPr>
            <w:r w:rsidRPr="00E70FBD">
              <w:rPr>
                <w:sz w:val="24"/>
                <w:szCs w:val="24"/>
              </w:rPr>
              <w:t>0.21</w:t>
            </w:r>
          </w:p>
        </w:tc>
        <w:tc>
          <w:tcPr>
            <w:tcW w:w="480" w:type="dxa"/>
          </w:tcPr>
          <w:p w:rsidR="00562D7E" w:rsidRPr="00E4406A" w:rsidRDefault="00562D7E" w:rsidP="00562D7E">
            <w:pPr>
              <w:jc w:val="center"/>
            </w:pPr>
          </w:p>
        </w:tc>
        <w:tc>
          <w:tcPr>
            <w:tcW w:w="720" w:type="dxa"/>
          </w:tcPr>
          <w:p w:rsidR="00562D7E" w:rsidRPr="00E4406A" w:rsidRDefault="00562D7E" w:rsidP="00562D7E">
            <w:pPr>
              <w:jc w:val="center"/>
            </w:pPr>
            <w:r w:rsidRPr="00E4406A">
              <w:t>A1</w:t>
            </w:r>
          </w:p>
        </w:tc>
        <w:tc>
          <w:tcPr>
            <w:tcW w:w="5452" w:type="dxa"/>
          </w:tcPr>
          <w:p w:rsidR="00562D7E" w:rsidRPr="00E4406A" w:rsidRDefault="00562D7E" w:rsidP="00562D7E">
            <w:r w:rsidRPr="00E4406A">
              <w:t>Allow 21 cm oe if units shown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 w:rsidRPr="00E70FBD"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5</w:t>
            </w: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E70FBD">
              <w:rPr>
                <w:color w:val="000000"/>
                <w:sz w:val="24"/>
                <w:szCs w:val="24"/>
              </w:rPr>
              <w:t>9.7</w:t>
            </w:r>
            <w:r w:rsidRPr="00E70FBD">
              <w:rPr>
                <w:color w:val="000000"/>
                <w:sz w:val="24"/>
                <w:szCs w:val="24"/>
                <w:vertAlign w:val="superscript"/>
              </w:rPr>
              <w:t>2</w:t>
            </w:r>
            <w:r w:rsidRPr="00E70FBD">
              <w:rPr>
                <w:color w:val="000000"/>
                <w:sz w:val="24"/>
                <w:szCs w:val="24"/>
              </w:rPr>
              <w:t xml:space="preserve"> + 3.5</w:t>
            </w:r>
            <w:r w:rsidRPr="00E70FBD">
              <w:rPr>
                <w:color w:val="000000"/>
                <w:sz w:val="24"/>
                <w:szCs w:val="24"/>
                <w:vertAlign w:val="superscript"/>
              </w:rPr>
              <w:t xml:space="preserve">2 </w:t>
            </w:r>
            <w:r w:rsidRPr="00E70FBD">
              <w:rPr>
                <w:color w:val="000000"/>
                <w:sz w:val="24"/>
                <w:szCs w:val="24"/>
              </w:rPr>
              <w:t>(=106.34)</w:t>
            </w: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color w:val="000000"/>
                <w:sz w:val="24"/>
                <w:szCs w:val="24"/>
              </w:rPr>
            </w:pPr>
            <w:r w:rsidRPr="00E70FBD">
              <w:rPr>
                <w:color w:val="000000"/>
                <w:sz w:val="24"/>
                <w:szCs w:val="24"/>
              </w:rPr>
              <w:t>32.4</w:t>
            </w:r>
          </w:p>
        </w:tc>
        <w:tc>
          <w:tcPr>
            <w:tcW w:w="48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  <w:r w:rsidRPr="00E70FBD">
              <w:rPr>
                <w:color w:val="000000"/>
              </w:rPr>
              <w:t>4</w:t>
            </w:r>
          </w:p>
        </w:tc>
        <w:tc>
          <w:tcPr>
            <w:tcW w:w="72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  <w:r w:rsidRPr="00E70FBD">
              <w:rPr>
                <w:color w:val="000000"/>
              </w:rPr>
              <w:t>M1</w:t>
            </w:r>
          </w:p>
        </w:tc>
        <w:tc>
          <w:tcPr>
            <w:tcW w:w="5452" w:type="dxa"/>
          </w:tcPr>
          <w:p w:rsidR="00562D7E" w:rsidRPr="00E70FBD" w:rsidRDefault="00562D7E" w:rsidP="00562D7E">
            <w:pPr>
              <w:rPr>
                <w:color w:val="000000"/>
              </w:rPr>
            </w:pPr>
            <w:r w:rsidRPr="00E70FBD">
              <w:rPr>
                <w:color w:val="000000"/>
              </w:rPr>
              <w:t xml:space="preserve">M1 for the use of </w:t>
            </w:r>
            <w:r w:rsidRPr="00E70FBD">
              <w:rPr>
                <w:i/>
                <w:color w:val="000000"/>
              </w:rPr>
              <w:t xml:space="preserve">MN </w:t>
            </w:r>
            <w:r w:rsidRPr="00E70FBD">
              <w:rPr>
                <w:color w:val="000000"/>
              </w:rPr>
              <w:t>and a correct angle (70.1… or 70.2, 19.8…) in a correct trig statement</w:t>
            </w:r>
          </w:p>
          <w:p w:rsidR="00562D7E" w:rsidRPr="00E70FBD" w:rsidRDefault="00562D7E" w:rsidP="00562D7E">
            <w:pPr>
              <w:rPr>
                <w:color w:val="000000"/>
              </w:rPr>
            </w:pPr>
            <w:proofErr w:type="spellStart"/>
            <w:r w:rsidRPr="00E70FBD">
              <w:rPr>
                <w:color w:val="000000"/>
              </w:rPr>
              <w:t>eg</w:t>
            </w:r>
            <w:proofErr w:type="spellEnd"/>
            <w:r w:rsidRPr="00E70FBD">
              <w:rPr>
                <w:color w:val="000000"/>
              </w:rPr>
              <w:t xml:space="preserve"> cos70.2=</w:t>
            </w:r>
            <w:r w:rsidRPr="00E70FBD">
              <w:rPr>
                <w:color w:val="000000"/>
                <w:position w:val="-24"/>
              </w:rPr>
              <w:object w:dxaOrig="499" w:dyaOrig="620">
                <v:shape id="_x0000_i1204" type="#_x0000_t75" style="width:28.2pt;height:28.2pt" o:ole="">
                  <v:imagedata r:id="rId47" o:title=""/>
                </v:shape>
                <o:OLEObject Type="Embed" ProgID="Equation.DSMT4" ShapeID="_x0000_i1204" DrawAspect="Content" ObjectID="_1612849064" r:id="rId48"/>
              </w:object>
            </w:r>
            <w:r w:rsidRPr="00E70FBD">
              <w:rPr>
                <w:color w:val="000000"/>
              </w:rPr>
              <w:t xml:space="preserve"> </w:t>
            </w:r>
          </w:p>
          <w:p w:rsidR="00562D7E" w:rsidRPr="00E70FBD" w:rsidRDefault="00562D7E" w:rsidP="00562D7E">
            <w:pPr>
              <w:rPr>
                <w:color w:val="000000"/>
              </w:rPr>
            </w:pP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E70FBD">
              <w:rPr>
                <w:color w:val="000000"/>
                <w:position w:val="-8"/>
                <w:sz w:val="24"/>
                <w:szCs w:val="24"/>
              </w:rPr>
              <w:object w:dxaOrig="1260" w:dyaOrig="400">
                <v:shape id="_x0000_i1205" type="#_x0000_t75" style="width:65.4pt;height:21.6pt" o:ole="">
                  <v:imagedata r:id="rId49" o:title=""/>
                </v:shape>
                <o:OLEObject Type="Embed" ProgID="Equation.DSMT4" ShapeID="_x0000_i1205" DrawAspect="Content" ObjectID="_1612849065" r:id="rId50"/>
              </w:object>
            </w:r>
            <w:r w:rsidRPr="00E70FBD">
              <w:rPr>
                <w:color w:val="000000"/>
                <w:sz w:val="24"/>
                <w:szCs w:val="24"/>
              </w:rPr>
              <w:t xml:space="preserve"> or  </w:t>
            </w:r>
            <w:r w:rsidRPr="00E70FBD">
              <w:rPr>
                <w:color w:val="000000"/>
                <w:position w:val="-8"/>
                <w:sz w:val="24"/>
                <w:szCs w:val="24"/>
              </w:rPr>
              <w:object w:dxaOrig="1100" w:dyaOrig="360">
                <v:shape id="_x0000_i1206" type="#_x0000_t75" style="width:57pt;height:21.6pt" o:ole="">
                  <v:imagedata r:id="rId51" o:title=""/>
                </v:shape>
                <o:OLEObject Type="Embed" ProgID="Equation.DSMT4" ShapeID="_x0000_i1206" DrawAspect="Content" ObjectID="_1612849066" r:id="rId52"/>
              </w:object>
            </w:r>
            <w:r w:rsidRPr="00E70FBD">
              <w:rPr>
                <w:color w:val="000000"/>
                <w:sz w:val="24"/>
                <w:szCs w:val="24"/>
              </w:rPr>
              <w:t xml:space="preserve"> (=10.3…)</w:t>
            </w:r>
          </w:p>
          <w:p w:rsidR="00562D7E" w:rsidRPr="00E70FBD" w:rsidRDefault="00562D7E" w:rsidP="00562D7E">
            <w:pPr>
              <w:rPr>
                <w:color w:val="000000"/>
              </w:rPr>
            </w:pP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48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</w:p>
        </w:tc>
        <w:tc>
          <w:tcPr>
            <w:tcW w:w="72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  <w:r w:rsidRPr="00E70FBD">
              <w:rPr>
                <w:color w:val="000000"/>
              </w:rPr>
              <w:t>M1</w:t>
            </w:r>
          </w:p>
        </w:tc>
        <w:tc>
          <w:tcPr>
            <w:tcW w:w="5452" w:type="dxa"/>
          </w:tcPr>
          <w:p w:rsidR="00562D7E" w:rsidRPr="00E70FBD" w:rsidRDefault="00562D7E" w:rsidP="00562D7E">
            <w:pPr>
              <w:rPr>
                <w:i/>
                <w:color w:val="000000"/>
              </w:rPr>
            </w:pPr>
            <w:r w:rsidRPr="00E70FBD">
              <w:rPr>
                <w:color w:val="000000"/>
              </w:rPr>
              <w:t xml:space="preserve">M1 for a complete method to find </w:t>
            </w:r>
            <w:r w:rsidRPr="00E70FBD">
              <w:rPr>
                <w:i/>
                <w:color w:val="000000"/>
              </w:rPr>
              <w:t>MN</w:t>
            </w:r>
          </w:p>
          <w:p w:rsidR="00562D7E" w:rsidRPr="00E70FBD" w:rsidRDefault="00562D7E" w:rsidP="00562D7E">
            <w:pPr>
              <w:rPr>
                <w:color w:val="000000"/>
              </w:rPr>
            </w:pPr>
            <w:proofErr w:type="spellStart"/>
            <w:r w:rsidRPr="00E70FBD">
              <w:rPr>
                <w:color w:val="000000"/>
              </w:rPr>
              <w:t>eg</w:t>
            </w:r>
            <w:proofErr w:type="spellEnd"/>
            <w:r w:rsidRPr="00E70FBD">
              <w:rPr>
                <w:color w:val="000000"/>
              </w:rPr>
              <w:t xml:space="preserve"> </w:t>
            </w:r>
            <w:r w:rsidRPr="00E70FBD">
              <w:rPr>
                <w:i/>
                <w:color w:val="000000"/>
              </w:rPr>
              <w:t>MN</w:t>
            </w:r>
            <w:r w:rsidRPr="00E70FBD">
              <w:rPr>
                <w:color w:val="000000"/>
              </w:rPr>
              <w:t>=</w:t>
            </w:r>
            <w:r w:rsidRPr="00E70FBD">
              <w:rPr>
                <w:color w:val="000000"/>
                <w:position w:val="-24"/>
              </w:rPr>
              <w:object w:dxaOrig="880" w:dyaOrig="620">
                <v:shape id="_x0000_i1207" type="#_x0000_t75" style="width:42.6pt;height:28.2pt" o:ole="">
                  <v:imagedata r:id="rId53" o:title=""/>
                </v:shape>
                <o:OLEObject Type="Embed" ProgID="Equation.DSMT4" ShapeID="_x0000_i1207" DrawAspect="Content" ObjectID="_1612849067" r:id="rId54"/>
              </w:object>
            </w:r>
            <w:r w:rsidRPr="00E70FBD">
              <w:rPr>
                <w:color w:val="000000"/>
              </w:rPr>
              <w:t>(=10.3…)</w:t>
            </w:r>
          </w:p>
          <w:p w:rsidR="00562D7E" w:rsidRPr="00E70FBD" w:rsidRDefault="00562D7E" w:rsidP="00562D7E">
            <w:pPr>
              <w:rPr>
                <w:color w:val="000000"/>
              </w:rPr>
            </w:pP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E70FBD">
              <w:rPr>
                <w:color w:val="000000"/>
                <w:sz w:val="24"/>
                <w:szCs w:val="24"/>
              </w:rPr>
              <w:t xml:space="preserve">π × “10.3…”  </w:t>
            </w:r>
            <w:proofErr w:type="gramStart"/>
            <w:r w:rsidRPr="00E70FBD">
              <w:rPr>
                <w:b/>
                <w:color w:val="000000"/>
                <w:sz w:val="24"/>
                <w:szCs w:val="24"/>
              </w:rPr>
              <w:t>or</w:t>
            </w:r>
            <w:r w:rsidRPr="00E70FBD">
              <w:rPr>
                <w:color w:val="000000"/>
                <w:sz w:val="24"/>
                <w:szCs w:val="24"/>
              </w:rPr>
              <w:t xml:space="preserve">  2</w:t>
            </w:r>
            <w:proofErr w:type="gramEnd"/>
            <w:r w:rsidRPr="00E70FBD">
              <w:rPr>
                <w:color w:val="000000"/>
                <w:sz w:val="24"/>
                <w:szCs w:val="24"/>
              </w:rPr>
              <w:t xml:space="preserve"> × π × </w:t>
            </w:r>
            <w:r w:rsidRPr="00E70FBD">
              <w:rPr>
                <w:color w:val="000000"/>
                <w:position w:val="-24"/>
                <w:sz w:val="24"/>
                <w:szCs w:val="24"/>
              </w:rPr>
              <w:object w:dxaOrig="880" w:dyaOrig="620">
                <v:shape id="_x0000_i1208" type="#_x0000_t75" style="width:42.6pt;height:28.2pt" o:ole="">
                  <v:imagedata r:id="rId55" o:title=""/>
                </v:shape>
                <o:OLEObject Type="Embed" ProgID="Equation.DSMT4" ShapeID="_x0000_i1208" DrawAspect="Content" ObjectID="_1612849068" r:id="rId56"/>
              </w:object>
            </w:r>
            <w:r w:rsidRPr="00E70FBD">
              <w:rPr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48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</w:p>
        </w:tc>
        <w:tc>
          <w:tcPr>
            <w:tcW w:w="72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  <w:r w:rsidRPr="00E70FBD">
              <w:rPr>
                <w:color w:val="000000"/>
              </w:rPr>
              <w:t>M1</w:t>
            </w:r>
          </w:p>
        </w:tc>
        <w:tc>
          <w:tcPr>
            <w:tcW w:w="5452" w:type="dxa"/>
          </w:tcPr>
          <w:p w:rsidR="00562D7E" w:rsidRPr="00E70FBD" w:rsidRDefault="00562D7E" w:rsidP="00562D7E">
            <w:pPr>
              <w:rPr>
                <w:color w:val="000000"/>
              </w:rPr>
            </w:pPr>
            <w:r w:rsidRPr="00E70FBD">
              <w:rPr>
                <w:color w:val="000000"/>
              </w:rPr>
              <w:t>dep on M2</w:t>
            </w:r>
          </w:p>
          <w:p w:rsidR="00562D7E" w:rsidRPr="00E70FBD" w:rsidRDefault="00562D7E" w:rsidP="00562D7E">
            <w:pPr>
              <w:jc w:val="right"/>
              <w:rPr>
                <w:b/>
                <w:color w:val="000000"/>
              </w:rPr>
            </w:pP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48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</w:p>
        </w:tc>
        <w:tc>
          <w:tcPr>
            <w:tcW w:w="72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  <w:r w:rsidRPr="00E70FBD">
              <w:rPr>
                <w:color w:val="000000"/>
              </w:rPr>
              <w:t>A1</w:t>
            </w:r>
          </w:p>
        </w:tc>
        <w:tc>
          <w:tcPr>
            <w:tcW w:w="5452" w:type="dxa"/>
          </w:tcPr>
          <w:p w:rsidR="00562D7E" w:rsidRPr="00E70FBD" w:rsidRDefault="00562D7E" w:rsidP="00562D7E">
            <w:pPr>
              <w:rPr>
                <w:color w:val="000000"/>
              </w:rPr>
            </w:pPr>
            <w:r w:rsidRPr="00E70FBD">
              <w:rPr>
                <w:color w:val="000000"/>
              </w:rPr>
              <w:t>for answer in range 32.3 – 32.41</w:t>
            </w:r>
          </w:p>
          <w:p w:rsidR="00562D7E" w:rsidRPr="00E70FBD" w:rsidRDefault="00562D7E" w:rsidP="00562D7E">
            <w:pPr>
              <w:rPr>
                <w:color w:val="000000"/>
              </w:rPr>
            </w:pPr>
          </w:p>
          <w:p w:rsidR="00562D7E" w:rsidRPr="00E70FBD" w:rsidRDefault="00562D7E" w:rsidP="00562D7E">
            <w:pPr>
              <w:rPr>
                <w:color w:val="000000"/>
              </w:rPr>
            </w:pPr>
          </w:p>
          <w:p w:rsidR="00562D7E" w:rsidRPr="00E70FBD" w:rsidRDefault="00562D7E" w:rsidP="00562D7E">
            <w:pPr>
              <w:rPr>
                <w:color w:val="000000"/>
              </w:rPr>
            </w:pPr>
          </w:p>
          <w:p w:rsidR="00562D7E" w:rsidRPr="00E70FBD" w:rsidRDefault="00562D7E" w:rsidP="00562D7E">
            <w:pPr>
              <w:rPr>
                <w:color w:val="000000"/>
              </w:rPr>
            </w:pPr>
          </w:p>
          <w:p w:rsidR="00562D7E" w:rsidRPr="00E70FBD" w:rsidRDefault="00562D7E" w:rsidP="00562D7E">
            <w:pPr>
              <w:rPr>
                <w:color w:val="000000"/>
              </w:rPr>
            </w:pPr>
          </w:p>
          <w:p w:rsidR="00562D7E" w:rsidRPr="00E70FBD" w:rsidRDefault="00562D7E" w:rsidP="00562D7E">
            <w:pPr>
              <w:rPr>
                <w:color w:val="000000"/>
              </w:rPr>
            </w:pPr>
          </w:p>
          <w:p w:rsidR="00562D7E" w:rsidRPr="00E70FBD" w:rsidRDefault="00562D7E" w:rsidP="00562D7E">
            <w:pPr>
              <w:rPr>
                <w:color w:val="000000"/>
              </w:rPr>
            </w:pPr>
          </w:p>
          <w:p w:rsidR="00562D7E" w:rsidRPr="00E70FBD" w:rsidRDefault="00562D7E" w:rsidP="00562D7E">
            <w:pPr>
              <w:rPr>
                <w:color w:val="000000"/>
              </w:rPr>
            </w:pPr>
          </w:p>
          <w:p w:rsidR="00562D7E" w:rsidRPr="00E70FBD" w:rsidRDefault="00562D7E" w:rsidP="00562D7E">
            <w:pPr>
              <w:rPr>
                <w:color w:val="000000"/>
              </w:rPr>
            </w:pPr>
          </w:p>
          <w:p w:rsidR="00562D7E" w:rsidRPr="00E70FBD" w:rsidRDefault="00562D7E" w:rsidP="00562D7E">
            <w:pPr>
              <w:rPr>
                <w:color w:val="000000"/>
              </w:rPr>
            </w:pPr>
          </w:p>
        </w:tc>
      </w:tr>
      <w:tr w:rsidR="00562D7E" w:rsidRPr="000B3962" w:rsidTr="00C82888">
        <w:tc>
          <w:tcPr>
            <w:tcW w:w="1188" w:type="dxa"/>
            <w:gridSpan w:val="2"/>
            <w:shd w:val="clear" w:color="auto" w:fill="E0E0E0"/>
          </w:tcPr>
          <w:p w:rsidR="00562D7E" w:rsidRPr="000B3962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0B3962">
              <w:rPr>
                <w:rFonts w:ascii="Times New Roman" w:hAnsi="Times New Roman" w:cs="Times New Roman"/>
                <w:i w:val="0"/>
                <w:sz w:val="24"/>
                <w:szCs w:val="24"/>
              </w:rPr>
              <w:lastRenderedPageBreak/>
              <w:t>Question</w:t>
            </w:r>
          </w:p>
        </w:tc>
        <w:tc>
          <w:tcPr>
            <w:tcW w:w="4904" w:type="dxa"/>
            <w:shd w:val="clear" w:color="auto" w:fill="E0E0E0"/>
          </w:tcPr>
          <w:p w:rsidR="00562D7E" w:rsidRPr="000B3962" w:rsidRDefault="00562D7E" w:rsidP="00562D7E">
            <w:pPr>
              <w:pStyle w:val="Heading1"/>
              <w:jc w:val="left"/>
              <w:rPr>
                <w:b/>
                <w:sz w:val="24"/>
                <w:szCs w:val="24"/>
              </w:rPr>
            </w:pPr>
            <w:r w:rsidRPr="000B3962">
              <w:rPr>
                <w:b/>
                <w:sz w:val="24"/>
                <w:szCs w:val="24"/>
              </w:rPr>
              <w:t>Working</w:t>
            </w:r>
          </w:p>
        </w:tc>
        <w:tc>
          <w:tcPr>
            <w:tcW w:w="1440" w:type="dxa"/>
            <w:gridSpan w:val="2"/>
            <w:shd w:val="clear" w:color="auto" w:fill="E0E0E0"/>
          </w:tcPr>
          <w:p w:rsidR="00562D7E" w:rsidRPr="000B3962" w:rsidRDefault="00562D7E" w:rsidP="00562D7E">
            <w:pPr>
              <w:pStyle w:val="Heading1"/>
              <w:rPr>
                <w:b/>
                <w:sz w:val="24"/>
                <w:szCs w:val="24"/>
              </w:rPr>
            </w:pPr>
            <w:r w:rsidRPr="000B3962">
              <w:rPr>
                <w:b/>
                <w:sz w:val="24"/>
                <w:szCs w:val="24"/>
              </w:rPr>
              <w:t>Answer</w:t>
            </w:r>
          </w:p>
        </w:tc>
        <w:tc>
          <w:tcPr>
            <w:tcW w:w="1200" w:type="dxa"/>
            <w:gridSpan w:val="2"/>
            <w:shd w:val="clear" w:color="auto" w:fill="E0E0E0"/>
          </w:tcPr>
          <w:p w:rsidR="00562D7E" w:rsidRPr="000B3962" w:rsidRDefault="00562D7E" w:rsidP="00562D7E">
            <w:pPr>
              <w:jc w:val="center"/>
              <w:rPr>
                <w:b/>
              </w:rPr>
            </w:pPr>
            <w:r w:rsidRPr="000B3962">
              <w:rPr>
                <w:b/>
              </w:rPr>
              <w:t>Marks</w:t>
            </w:r>
          </w:p>
        </w:tc>
        <w:tc>
          <w:tcPr>
            <w:tcW w:w="5452" w:type="dxa"/>
            <w:shd w:val="clear" w:color="auto" w:fill="E0E0E0"/>
          </w:tcPr>
          <w:p w:rsidR="00562D7E" w:rsidRPr="000B3962" w:rsidRDefault="00562D7E" w:rsidP="00562D7E">
            <w:pPr>
              <w:rPr>
                <w:b/>
              </w:rPr>
            </w:pPr>
            <w:r w:rsidRPr="000B3962">
              <w:rPr>
                <w:b/>
              </w:rPr>
              <w:t>Notes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bCs w:val="0"/>
                <w:i w:val="0"/>
                <w:iCs w:val="0"/>
                <w:sz w:val="24"/>
                <w:szCs w:val="24"/>
              </w:rPr>
              <w:br w:type="page"/>
            </w:r>
            <w:r w:rsidRPr="00E70FBD">
              <w:rPr>
                <w:rFonts w:ascii="Times New Roman" w:hAnsi="Times New Roman" w:cs="Times New Roman"/>
                <w:i w:val="0"/>
                <w:sz w:val="24"/>
                <w:szCs w:val="24"/>
              </w:rPr>
              <w:t>6</w:t>
            </w: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sz w:val="24"/>
                <w:szCs w:val="24"/>
              </w:rPr>
            </w:pPr>
            <w:r w:rsidRPr="00E70FBD">
              <w:rPr>
                <w:position w:val="-24"/>
                <w:sz w:val="24"/>
                <w:szCs w:val="24"/>
              </w:rPr>
              <w:object w:dxaOrig="1320" w:dyaOrig="620">
                <v:shape id="_x0000_i1209" type="#_x0000_t75" style="width:66.6pt;height:31.2pt" o:ole="">
                  <v:imagedata r:id="rId57" o:title=""/>
                </v:shape>
                <o:OLEObject Type="Embed" ProgID="Equation.DSMT4" ShapeID="_x0000_i1209" DrawAspect="Content" ObjectID="_1612849069" r:id="rId58"/>
              </w:object>
            </w:r>
            <w:r w:rsidRPr="00E70FBD">
              <w:rPr>
                <w:b/>
                <w:sz w:val="24"/>
                <w:szCs w:val="24"/>
              </w:rPr>
              <w:t>or</w:t>
            </w:r>
            <w:r w:rsidRPr="00E70FBD">
              <w:rPr>
                <w:sz w:val="24"/>
                <w:szCs w:val="24"/>
              </w:rPr>
              <w:t xml:space="preserve"> sin 38 = </w:t>
            </w:r>
            <w:r w:rsidRPr="00E70FBD">
              <w:rPr>
                <w:position w:val="-24"/>
                <w:sz w:val="24"/>
                <w:szCs w:val="24"/>
              </w:rPr>
              <w:object w:dxaOrig="499" w:dyaOrig="620">
                <v:shape id="_x0000_i1210" type="#_x0000_t75" style="width:25.2pt;height:31.2pt" o:ole="">
                  <v:imagedata r:id="rId59" o:title=""/>
                </v:shape>
                <o:OLEObject Type="Embed" ProgID="Equation.DSMT4" ShapeID="_x0000_i1210" DrawAspect="Content" ObjectID="_1612849070" r:id="rId60"/>
              </w:object>
            </w:r>
            <w:r w:rsidRPr="00E70FBD">
              <w:rPr>
                <w:sz w:val="24"/>
                <w:szCs w:val="24"/>
              </w:rPr>
              <w:t xml:space="preserve">  </w:t>
            </w:r>
            <w:r w:rsidRPr="00E70FBD">
              <w:rPr>
                <w:position w:val="-4"/>
                <w:sz w:val="24"/>
                <w:szCs w:val="24"/>
              </w:rPr>
              <w:object w:dxaOrig="180" w:dyaOrig="279">
                <v:shape id="_x0000_i1211" type="#_x0000_t75" style="width:9.6pt;height:14.4pt" o:ole="">
                  <v:imagedata r:id="rId61" o:title=""/>
                </v:shape>
                <o:OLEObject Type="Embed" ProgID="Equation.DSMT4" ShapeID="_x0000_i1211" DrawAspect="Content" ObjectID="_1612849071" r:id="rId62"/>
              </w:object>
            </w:r>
            <w:r w:rsidRPr="00E70FBD">
              <w:rPr>
                <w:sz w:val="24"/>
                <w:szCs w:val="24"/>
              </w:rPr>
              <w:t xml:space="preserve"> </w:t>
            </w: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80" w:type="dxa"/>
          </w:tcPr>
          <w:p w:rsidR="00562D7E" w:rsidRPr="00E4406A" w:rsidRDefault="00562D7E" w:rsidP="00562D7E">
            <w:pPr>
              <w:jc w:val="center"/>
            </w:pPr>
            <w:r w:rsidRPr="00E4406A">
              <w:t>3</w:t>
            </w:r>
          </w:p>
        </w:tc>
        <w:tc>
          <w:tcPr>
            <w:tcW w:w="720" w:type="dxa"/>
          </w:tcPr>
          <w:p w:rsidR="00562D7E" w:rsidRPr="00E4406A" w:rsidRDefault="00562D7E" w:rsidP="00562D7E">
            <w:pPr>
              <w:jc w:val="center"/>
            </w:pPr>
            <w:r w:rsidRPr="00E4406A">
              <w:t>M1</w:t>
            </w:r>
          </w:p>
        </w:tc>
        <w:tc>
          <w:tcPr>
            <w:tcW w:w="5452" w:type="dxa"/>
          </w:tcPr>
          <w:p w:rsidR="00562D7E" w:rsidRPr="00E4406A" w:rsidRDefault="00562D7E" w:rsidP="00562D7E">
            <w:r w:rsidRPr="00E4406A">
              <w:t xml:space="preserve">Or use of tan to find horizontal side 12.6 × tan 52 or </w:t>
            </w:r>
          </w:p>
          <w:p w:rsidR="00562D7E" w:rsidRPr="00E4406A" w:rsidRDefault="00562D7E" w:rsidP="00562D7E">
            <w:r w:rsidRPr="00E70FBD">
              <w:rPr>
                <w:position w:val="-24"/>
              </w:rPr>
              <w:object w:dxaOrig="680" w:dyaOrig="620">
                <v:shape id="_x0000_i1212" type="#_x0000_t75" style="width:33.6pt;height:31.2pt" o:ole="">
                  <v:imagedata r:id="rId63" o:title=""/>
                </v:shape>
                <o:OLEObject Type="Embed" ProgID="Equation.DSMT4" ShapeID="_x0000_i1212" DrawAspect="Content" ObjectID="_1612849072" r:id="rId64"/>
              </w:object>
            </w:r>
            <w:r w:rsidRPr="00E4406A">
              <w:t xml:space="preserve">(=16.12...) </w:t>
            </w:r>
            <w:r w:rsidRPr="00E70FBD">
              <w:rPr>
                <w:b/>
              </w:rPr>
              <w:t xml:space="preserve">and </w:t>
            </w:r>
            <w:r w:rsidRPr="00E4406A">
              <w:t>a correct first stage to find</w:t>
            </w:r>
            <w:r w:rsidRPr="00E70FBD">
              <w:rPr>
                <w:i/>
              </w:rPr>
              <w:t xml:space="preserve"> x</w:t>
            </w:r>
            <w:r w:rsidRPr="00E4406A">
              <w:t xml:space="preserve">   eg</w:t>
            </w:r>
          </w:p>
          <w:p w:rsidR="00562D7E" w:rsidRPr="00E70FBD" w:rsidRDefault="00562D7E" w:rsidP="00562D7E">
            <w:pPr>
              <w:rPr>
                <w:b/>
                <w:i/>
              </w:rPr>
            </w:pPr>
            <w:r w:rsidRPr="00E70FBD">
              <w:rPr>
                <w:i/>
              </w:rPr>
              <w:t>x</w:t>
            </w:r>
            <w:r w:rsidRPr="00E4406A">
              <w:t>² = 12.6² + “16.12...”²</w:t>
            </w:r>
            <w:r w:rsidRPr="00E70FBD">
              <w:rPr>
                <w:b/>
              </w:rPr>
              <w:t xml:space="preserve"> </w:t>
            </w:r>
            <w:r w:rsidRPr="00E4406A">
              <w:t>or</w:t>
            </w:r>
          </w:p>
          <w:p w:rsidR="00562D7E" w:rsidRPr="00E4406A" w:rsidRDefault="00562D7E" w:rsidP="00562D7E">
            <w:r w:rsidRPr="00E70FBD">
              <w:rPr>
                <w:position w:val="-24"/>
              </w:rPr>
              <w:object w:dxaOrig="1780" w:dyaOrig="620">
                <v:shape id="_x0000_i1213" type="#_x0000_t75" style="width:90pt;height:30.6pt" o:ole="">
                  <v:imagedata r:id="rId65" o:title=""/>
                </v:shape>
                <o:OLEObject Type="Embed" ProgID="Equation.DSMT4" ShapeID="_x0000_i1213" DrawAspect="Content" ObjectID="_1612849073" r:id="rId66"/>
              </w:object>
            </w:r>
            <w:r w:rsidRPr="00E4406A">
              <w:t xml:space="preserve"> </w:t>
            </w:r>
            <w:proofErr w:type="spellStart"/>
            <w:r w:rsidRPr="00E4406A">
              <w:t>oe</w:t>
            </w:r>
            <w:proofErr w:type="spellEnd"/>
          </w:p>
          <w:p w:rsidR="00562D7E" w:rsidRPr="00E4406A" w:rsidRDefault="00562D7E" w:rsidP="00562D7E">
            <w:r w:rsidRPr="00E4406A">
              <w:t xml:space="preserve">Allow correct first stage of sine rule 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b/>
                <w:sz w:val="24"/>
                <w:szCs w:val="24"/>
              </w:rPr>
            </w:pPr>
            <w:r w:rsidRPr="00E70FBD">
              <w:rPr>
                <w:position w:val="-24"/>
                <w:sz w:val="24"/>
                <w:szCs w:val="24"/>
              </w:rPr>
              <w:object w:dxaOrig="1200" w:dyaOrig="620">
                <v:shape id="_x0000_i1214" type="#_x0000_t75" style="width:60pt;height:31.2pt" o:ole="">
                  <v:imagedata r:id="rId67" o:title=""/>
                </v:shape>
                <o:OLEObject Type="Embed" ProgID="Equation.DSMT4" ShapeID="_x0000_i1214" DrawAspect="Content" ObjectID="_1612849074" r:id="rId68"/>
              </w:object>
            </w:r>
            <w:r w:rsidRPr="00E70FBD">
              <w:rPr>
                <w:b/>
                <w:sz w:val="24"/>
                <w:szCs w:val="24"/>
              </w:rPr>
              <w:t xml:space="preserve"> or</w:t>
            </w:r>
            <w:r w:rsidRPr="00E70FBD">
              <w:rPr>
                <w:sz w:val="24"/>
                <w:szCs w:val="24"/>
              </w:rPr>
              <w:t xml:space="preserve"> </w:t>
            </w:r>
            <w:r w:rsidRPr="00E70FBD">
              <w:rPr>
                <w:position w:val="-24"/>
                <w:sz w:val="24"/>
                <w:szCs w:val="24"/>
              </w:rPr>
              <w:object w:dxaOrig="660" w:dyaOrig="620">
                <v:shape id="_x0000_i1215" type="#_x0000_t75" style="width:33pt;height:31.2pt" o:ole="">
                  <v:imagedata r:id="rId69" o:title=""/>
                </v:shape>
                <o:OLEObject Type="Embed" ProgID="Equation.DSMT4" ShapeID="_x0000_i1215" DrawAspect="Content" ObjectID="_1612849075" r:id="rId70"/>
              </w:object>
            </w:r>
            <w:r w:rsidRPr="00E70FBD">
              <w:rPr>
                <w:sz w:val="24"/>
                <w:szCs w:val="24"/>
              </w:rPr>
              <w:t xml:space="preserve">  (=</w:t>
            </w:r>
            <w:r w:rsidRPr="00E70FBD">
              <w:rPr>
                <w:position w:val="-24"/>
                <w:sz w:val="24"/>
                <w:szCs w:val="24"/>
              </w:rPr>
              <w:object w:dxaOrig="1060" w:dyaOrig="620">
                <v:shape id="_x0000_i1216" type="#_x0000_t75" style="width:53.4pt;height:31.2pt" o:ole="">
                  <v:imagedata r:id="rId71" o:title=""/>
                </v:shape>
                <o:OLEObject Type="Embed" ProgID="Equation.DSMT4" ShapeID="_x0000_i1216" DrawAspect="Content" ObjectID="_1612849076" r:id="rId72"/>
              </w:object>
            </w:r>
            <w:r w:rsidRPr="00E70FBD">
              <w:rPr>
                <w:sz w:val="24"/>
                <w:szCs w:val="24"/>
              </w:rPr>
              <w:t xml:space="preserve">) </w:t>
            </w:r>
            <w:r w:rsidRPr="00E70FBD">
              <w:rPr>
                <w:b/>
                <w:sz w:val="24"/>
                <w:szCs w:val="24"/>
              </w:rPr>
              <w:t>or</w:t>
            </w:r>
          </w:p>
          <w:p w:rsidR="00562D7E" w:rsidRPr="00E4406A" w:rsidRDefault="00562D7E" w:rsidP="00562D7E"/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80" w:type="dxa"/>
          </w:tcPr>
          <w:p w:rsidR="00562D7E" w:rsidRPr="00E4406A" w:rsidRDefault="00562D7E" w:rsidP="00562D7E">
            <w:pPr>
              <w:jc w:val="center"/>
            </w:pPr>
          </w:p>
        </w:tc>
        <w:tc>
          <w:tcPr>
            <w:tcW w:w="720" w:type="dxa"/>
          </w:tcPr>
          <w:p w:rsidR="00562D7E" w:rsidRPr="00E4406A" w:rsidRDefault="00562D7E" w:rsidP="00562D7E">
            <w:pPr>
              <w:jc w:val="center"/>
            </w:pPr>
            <w:r w:rsidRPr="00E4406A">
              <w:t>M1</w:t>
            </w:r>
          </w:p>
        </w:tc>
        <w:tc>
          <w:tcPr>
            <w:tcW w:w="5452" w:type="dxa"/>
          </w:tcPr>
          <w:p w:rsidR="00562D7E" w:rsidRPr="00E4406A" w:rsidRDefault="00562D7E" w:rsidP="00562D7E">
            <w:r w:rsidRPr="00E4406A">
              <w:t>Accept decimal correct to at least 3SF</w:t>
            </w:r>
          </w:p>
          <w:p w:rsidR="00562D7E" w:rsidRPr="00E4406A" w:rsidRDefault="00562D7E" w:rsidP="00562D7E">
            <w:r w:rsidRPr="00E4406A">
              <w:t>Or (</w:t>
            </w:r>
            <w:r w:rsidRPr="00E70FBD">
              <w:rPr>
                <w:i/>
              </w:rPr>
              <w:t xml:space="preserve">x </w:t>
            </w:r>
            <w:r w:rsidRPr="00E4406A">
              <w:t>=)</w:t>
            </w:r>
            <w:r w:rsidRPr="00E70FBD">
              <w:rPr>
                <w:position w:val="-8"/>
              </w:rPr>
              <w:object w:dxaOrig="1960" w:dyaOrig="400">
                <v:shape id="_x0000_i1217" type="#_x0000_t75" style="width:99pt;height:20.4pt" o:ole="">
                  <v:imagedata r:id="rId73" o:title=""/>
                </v:shape>
                <o:OLEObject Type="Embed" ProgID="Equation.DSMT4" ShapeID="_x0000_i1217" DrawAspect="Content" ObjectID="_1612849077" r:id="rId74"/>
              </w:object>
            </w:r>
            <w:r w:rsidRPr="00E4406A">
              <w:t xml:space="preserve"> </w:t>
            </w:r>
            <w:r w:rsidRPr="00E70FBD">
              <w:rPr>
                <w:b/>
              </w:rPr>
              <w:t>or</w:t>
            </w:r>
          </w:p>
          <w:p w:rsidR="00562D7E" w:rsidRPr="00E4406A" w:rsidRDefault="00562D7E" w:rsidP="00562D7E">
            <w:r w:rsidRPr="00E4406A">
              <w:t>(</w:t>
            </w:r>
            <w:r w:rsidRPr="00E70FBD">
              <w:rPr>
                <w:i/>
              </w:rPr>
              <w:t>x</w:t>
            </w:r>
            <w:r w:rsidRPr="00E4406A">
              <w:t xml:space="preserve"> </w:t>
            </w:r>
            <w:proofErr w:type="gramStart"/>
            <w:r w:rsidRPr="00E4406A">
              <w:t>= )</w:t>
            </w:r>
            <w:proofErr w:type="gramEnd"/>
            <w:r w:rsidRPr="00E4406A">
              <w:t xml:space="preserve"> </w:t>
            </w:r>
            <w:r w:rsidRPr="00E70FBD">
              <w:rPr>
                <w:position w:val="-24"/>
              </w:rPr>
              <w:object w:dxaOrig="999" w:dyaOrig="620">
                <v:shape id="_x0000_i1218" type="#_x0000_t75" style="width:50.4pt;height:30.6pt" o:ole="">
                  <v:imagedata r:id="rId75" o:title=""/>
                </v:shape>
                <o:OLEObject Type="Embed" ProgID="Equation.DSMT4" ShapeID="_x0000_i1218" DrawAspect="Content" ObjectID="_1612849078" r:id="rId76"/>
              </w:object>
            </w:r>
          </w:p>
          <w:p w:rsidR="00562D7E" w:rsidRPr="00E4406A" w:rsidRDefault="00562D7E" w:rsidP="00562D7E">
            <w:r w:rsidRPr="00E4406A">
              <w:t>Allow fully rearranged sine rule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sz w:val="24"/>
                <w:szCs w:val="24"/>
              </w:rPr>
            </w:pPr>
            <w:r w:rsidRPr="00E70FBD">
              <w:rPr>
                <w:sz w:val="24"/>
                <w:szCs w:val="24"/>
              </w:rPr>
              <w:t>20.5</w:t>
            </w:r>
          </w:p>
        </w:tc>
        <w:tc>
          <w:tcPr>
            <w:tcW w:w="480" w:type="dxa"/>
          </w:tcPr>
          <w:p w:rsidR="00562D7E" w:rsidRPr="00E4406A" w:rsidRDefault="00562D7E" w:rsidP="00562D7E">
            <w:pPr>
              <w:jc w:val="center"/>
            </w:pPr>
          </w:p>
        </w:tc>
        <w:tc>
          <w:tcPr>
            <w:tcW w:w="720" w:type="dxa"/>
          </w:tcPr>
          <w:p w:rsidR="00562D7E" w:rsidRPr="00E4406A" w:rsidRDefault="00562D7E" w:rsidP="00562D7E">
            <w:pPr>
              <w:jc w:val="center"/>
            </w:pPr>
            <w:r w:rsidRPr="00E4406A">
              <w:t>A1</w:t>
            </w:r>
          </w:p>
        </w:tc>
        <w:tc>
          <w:tcPr>
            <w:tcW w:w="5452" w:type="dxa"/>
          </w:tcPr>
          <w:p w:rsidR="00562D7E" w:rsidRPr="00E4406A" w:rsidRDefault="00562D7E" w:rsidP="00562D7E">
            <w:r w:rsidRPr="00E4406A">
              <w:t>20.4 – 20.5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E70FBD">
              <w:rPr>
                <w:rFonts w:ascii="Times New Roman" w:hAnsi="Times New Roman" w:cs="Times New Roman"/>
                <w:i w:val="0"/>
                <w:sz w:val="24"/>
                <w:szCs w:val="24"/>
              </w:rPr>
              <w:t>7</w:t>
            </w: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rPr>
                <w:lang w:val="es-ES"/>
              </w:rPr>
            </w:pPr>
            <w:r w:rsidRPr="00E70FBD">
              <w:rPr>
                <w:lang w:val="es-ES"/>
              </w:rPr>
              <w:t>eg  7</w:t>
            </w:r>
            <w:r w:rsidRPr="00E70FBD">
              <w:rPr>
                <w:i/>
                <w:lang w:val="es-ES"/>
              </w:rPr>
              <w:t>x</w:t>
            </w:r>
            <w:r w:rsidRPr="00E70FBD">
              <w:rPr>
                <w:lang w:val="es-ES"/>
              </w:rPr>
              <w:t xml:space="preserve"> + 7</w:t>
            </w:r>
            <w:r w:rsidRPr="00E70FBD">
              <w:rPr>
                <w:i/>
                <w:lang w:val="es-ES"/>
              </w:rPr>
              <w:t>y</w:t>
            </w:r>
            <w:r w:rsidRPr="00E70FBD">
              <w:rPr>
                <w:lang w:val="es-ES"/>
              </w:rPr>
              <w:t xml:space="preserve"> = 105  −                 5</w:t>
            </w:r>
            <w:r w:rsidRPr="00E70FBD">
              <w:rPr>
                <w:i/>
                <w:lang w:val="es-ES"/>
              </w:rPr>
              <w:t>x</w:t>
            </w:r>
            <w:r w:rsidRPr="00E70FBD">
              <w:rPr>
                <w:lang w:val="es-ES"/>
              </w:rPr>
              <w:t xml:space="preserve"> + 5</w:t>
            </w:r>
            <w:r w:rsidRPr="00E70FBD">
              <w:rPr>
                <w:i/>
                <w:lang w:val="es-ES"/>
              </w:rPr>
              <w:t>y</w:t>
            </w:r>
            <w:r w:rsidRPr="00E70FBD">
              <w:rPr>
                <w:lang w:val="es-ES"/>
              </w:rPr>
              <w:t xml:space="preserve"> = 75  +</w:t>
            </w:r>
          </w:p>
          <w:p w:rsidR="00562D7E" w:rsidRPr="00E70FBD" w:rsidRDefault="00562D7E" w:rsidP="00562D7E">
            <w:pPr>
              <w:rPr>
                <w:u w:val="single"/>
                <w:lang w:val="es-ES"/>
              </w:rPr>
            </w:pPr>
            <w:r w:rsidRPr="00E70FBD">
              <w:rPr>
                <w:lang w:val="es-ES"/>
              </w:rPr>
              <w:t xml:space="preserve">      7</w:t>
            </w:r>
            <w:r w:rsidRPr="00E70FBD">
              <w:rPr>
                <w:i/>
                <w:lang w:val="es-ES"/>
              </w:rPr>
              <w:t>x</w:t>
            </w:r>
            <w:r w:rsidRPr="00E70FBD">
              <w:rPr>
                <w:lang w:val="es-ES"/>
              </w:rPr>
              <w:t xml:space="preserve"> – 5</w:t>
            </w:r>
            <w:r w:rsidRPr="00E70FBD">
              <w:rPr>
                <w:i/>
                <w:lang w:val="es-ES"/>
              </w:rPr>
              <w:t xml:space="preserve">y </w:t>
            </w:r>
            <w:r w:rsidRPr="00E70FBD">
              <w:rPr>
                <w:lang w:val="es-ES"/>
              </w:rPr>
              <w:t>= 3                         7</w:t>
            </w:r>
            <w:r w:rsidRPr="00E70FBD">
              <w:rPr>
                <w:i/>
                <w:lang w:val="es-ES"/>
              </w:rPr>
              <w:t>x</w:t>
            </w:r>
            <w:r w:rsidRPr="00E70FBD">
              <w:rPr>
                <w:lang w:val="es-ES"/>
              </w:rPr>
              <w:t xml:space="preserve"> – 5</w:t>
            </w:r>
            <w:r w:rsidRPr="00E70FBD">
              <w:rPr>
                <w:i/>
                <w:lang w:val="es-ES"/>
              </w:rPr>
              <w:t>y</w:t>
            </w:r>
            <w:r w:rsidRPr="00E70FBD">
              <w:rPr>
                <w:lang w:val="es-ES"/>
              </w:rPr>
              <w:t xml:space="preserve"> = 3</w:t>
            </w:r>
          </w:p>
          <w:p w:rsidR="00562D7E" w:rsidRPr="00E70FBD" w:rsidRDefault="00562D7E" w:rsidP="00562D7E">
            <w:pPr>
              <w:rPr>
                <w:lang w:val="es-ES"/>
              </w:rPr>
            </w:pPr>
            <w:r w:rsidRPr="00E70FBD">
              <w:rPr>
                <w:lang w:val="es-ES"/>
              </w:rPr>
              <w:t xml:space="preserve">          </w:t>
            </w:r>
          </w:p>
          <w:p w:rsidR="00562D7E" w:rsidRPr="00E70FBD" w:rsidRDefault="00562D7E" w:rsidP="00562D7E">
            <w:pPr>
              <w:rPr>
                <w:lang w:val="es-ES"/>
              </w:rPr>
            </w:pPr>
            <w:r w:rsidRPr="00E70FBD">
              <w:rPr>
                <w:lang w:val="es-ES"/>
              </w:rPr>
              <w:t xml:space="preserve">  </w:t>
            </w:r>
          </w:p>
          <w:p w:rsidR="00562D7E" w:rsidRPr="00E4406A" w:rsidRDefault="00562D7E" w:rsidP="00562D7E">
            <w:r w:rsidRPr="00E4406A">
              <w:t xml:space="preserve">7(15 – </w:t>
            </w:r>
            <w:r w:rsidRPr="00E70FBD">
              <w:rPr>
                <w:i/>
              </w:rPr>
              <w:t>y</w:t>
            </w:r>
            <w:r w:rsidRPr="00E4406A">
              <w:t>) – 5</w:t>
            </w:r>
            <w:r w:rsidRPr="00E70FBD">
              <w:rPr>
                <w:i/>
              </w:rPr>
              <w:t>y</w:t>
            </w:r>
            <w:r w:rsidRPr="00E4406A">
              <w:t xml:space="preserve"> = 3</w:t>
            </w:r>
            <w:r w:rsidRPr="00E70FBD">
              <w:rPr>
                <w:b/>
              </w:rPr>
              <w:t xml:space="preserve"> or</w:t>
            </w:r>
            <w:r w:rsidRPr="00E4406A">
              <w:t xml:space="preserve"> 7</w:t>
            </w:r>
            <w:r w:rsidRPr="00E70FBD">
              <w:rPr>
                <w:i/>
              </w:rPr>
              <w:t>x</w:t>
            </w:r>
            <w:r w:rsidRPr="00E4406A">
              <w:t xml:space="preserve"> – 5(15 – </w:t>
            </w:r>
            <w:r w:rsidRPr="00E70FBD">
              <w:rPr>
                <w:i/>
              </w:rPr>
              <w:t>x</w:t>
            </w:r>
            <w:r w:rsidRPr="00E4406A">
              <w:t>) = 3 oe</w:t>
            </w: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80" w:type="dxa"/>
          </w:tcPr>
          <w:p w:rsidR="00562D7E" w:rsidRPr="00E4406A" w:rsidRDefault="00562D7E" w:rsidP="00562D7E">
            <w:pPr>
              <w:jc w:val="center"/>
            </w:pPr>
            <w:r w:rsidRPr="00E4406A">
              <w:t>3</w:t>
            </w:r>
          </w:p>
        </w:tc>
        <w:tc>
          <w:tcPr>
            <w:tcW w:w="720" w:type="dxa"/>
          </w:tcPr>
          <w:p w:rsidR="00562D7E" w:rsidRPr="00E4406A" w:rsidRDefault="00562D7E" w:rsidP="00562D7E">
            <w:pPr>
              <w:jc w:val="center"/>
            </w:pPr>
            <w:r w:rsidRPr="00E4406A">
              <w:t>M1</w:t>
            </w:r>
          </w:p>
        </w:tc>
        <w:tc>
          <w:tcPr>
            <w:tcW w:w="5452" w:type="dxa"/>
          </w:tcPr>
          <w:p w:rsidR="00562D7E" w:rsidRPr="00E4406A" w:rsidRDefault="00562D7E" w:rsidP="00562D7E">
            <w:r w:rsidRPr="00E4406A">
              <w:t xml:space="preserve">Correct method to eliminate </w:t>
            </w:r>
            <w:r w:rsidRPr="00E70FBD">
              <w:rPr>
                <w:i/>
              </w:rPr>
              <w:t>x</w:t>
            </w:r>
            <w:r w:rsidRPr="00E4406A">
              <w:t xml:space="preserve"> or </w:t>
            </w:r>
            <w:r w:rsidRPr="00E70FBD">
              <w:rPr>
                <w:i/>
              </w:rPr>
              <w:t>y</w:t>
            </w:r>
            <w:r w:rsidRPr="00E4406A">
              <w:t xml:space="preserve">: coefficients of </w:t>
            </w:r>
            <w:r w:rsidRPr="00E70FBD">
              <w:rPr>
                <w:i/>
              </w:rPr>
              <w:t>x</w:t>
            </w:r>
            <w:r w:rsidRPr="00E4406A">
              <w:t xml:space="preserve"> or </w:t>
            </w:r>
            <w:r w:rsidRPr="00E70FBD">
              <w:rPr>
                <w:i/>
              </w:rPr>
              <w:t>y</w:t>
            </w:r>
            <w:r w:rsidRPr="00E4406A">
              <w:t xml:space="preserve"> the same </w:t>
            </w:r>
            <w:r w:rsidRPr="00E70FBD">
              <w:rPr>
                <w:b/>
              </w:rPr>
              <w:t xml:space="preserve">and </w:t>
            </w:r>
            <w:r w:rsidRPr="00E4406A">
              <w:t xml:space="preserve">correct operation to eliminate selected variable (condone any </w:t>
            </w:r>
          </w:p>
          <w:p w:rsidR="00562D7E" w:rsidRPr="00E70FBD" w:rsidRDefault="00562D7E" w:rsidP="00562D7E">
            <w:pPr>
              <w:rPr>
                <w:b/>
              </w:rPr>
            </w:pPr>
            <w:r w:rsidRPr="00E4406A">
              <w:t xml:space="preserve">one arithmetic error in multiplication) </w:t>
            </w:r>
            <w:r w:rsidRPr="00E70FBD">
              <w:rPr>
                <w:b/>
              </w:rPr>
              <w:t>or</w:t>
            </w:r>
          </w:p>
          <w:p w:rsidR="00562D7E" w:rsidRPr="00E4406A" w:rsidRDefault="00562D7E" w:rsidP="00562D7E">
            <w:r w:rsidRPr="00E4406A">
              <w:t>writing</w:t>
            </w:r>
            <w:r w:rsidRPr="00E70FBD">
              <w:rPr>
                <w:i/>
              </w:rPr>
              <w:t xml:space="preserve"> x</w:t>
            </w:r>
            <w:r w:rsidRPr="00E4406A">
              <w:t xml:space="preserve"> or</w:t>
            </w:r>
            <w:r w:rsidRPr="00E70FBD">
              <w:rPr>
                <w:i/>
              </w:rPr>
              <w:t xml:space="preserve"> y</w:t>
            </w:r>
            <w:r w:rsidRPr="00E4406A">
              <w:t xml:space="preserve"> in terms of the other variable and correctly substituting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sz w:val="24"/>
                <w:szCs w:val="24"/>
              </w:rPr>
            </w:pPr>
            <w:r w:rsidRPr="00E70FBD">
              <w:rPr>
                <w:sz w:val="24"/>
                <w:szCs w:val="24"/>
              </w:rPr>
              <w:t xml:space="preserve">“6.5” + </w:t>
            </w:r>
            <w:r w:rsidRPr="00E70FBD">
              <w:rPr>
                <w:i/>
                <w:sz w:val="24"/>
                <w:szCs w:val="24"/>
              </w:rPr>
              <w:t>y</w:t>
            </w:r>
            <w:r w:rsidRPr="00E70FBD">
              <w:rPr>
                <w:sz w:val="24"/>
                <w:szCs w:val="24"/>
              </w:rPr>
              <w:t xml:space="preserve"> = 15 </w:t>
            </w:r>
            <w:r w:rsidRPr="00E70FBD">
              <w:rPr>
                <w:b/>
                <w:sz w:val="24"/>
                <w:szCs w:val="24"/>
              </w:rPr>
              <w:t xml:space="preserve">or </w:t>
            </w:r>
            <w:r w:rsidRPr="00E70FBD">
              <w:rPr>
                <w:i/>
                <w:sz w:val="24"/>
                <w:szCs w:val="24"/>
              </w:rPr>
              <w:t>x</w:t>
            </w:r>
            <w:r w:rsidRPr="00E70FBD">
              <w:rPr>
                <w:sz w:val="24"/>
                <w:szCs w:val="24"/>
              </w:rPr>
              <w:t xml:space="preserve"> + “8.5” = 15 </w:t>
            </w:r>
            <w:r w:rsidRPr="00E70FBD">
              <w:rPr>
                <w:b/>
                <w:sz w:val="24"/>
                <w:szCs w:val="24"/>
              </w:rPr>
              <w:t>or</w:t>
            </w:r>
          </w:p>
          <w:p w:rsidR="00562D7E" w:rsidRPr="00E4406A" w:rsidRDefault="00562D7E" w:rsidP="00562D7E">
            <w:r w:rsidRPr="00E4406A">
              <w:t>7 × “6.5” – 5y = 3</w:t>
            </w:r>
            <w:r w:rsidRPr="00E70FBD">
              <w:rPr>
                <w:b/>
              </w:rPr>
              <w:t xml:space="preserve"> or</w:t>
            </w:r>
            <w:r w:rsidRPr="00E4406A">
              <w:t xml:space="preserve"> 7</w:t>
            </w:r>
            <w:r w:rsidRPr="00E70FBD">
              <w:rPr>
                <w:i/>
              </w:rPr>
              <w:t>x</w:t>
            </w:r>
            <w:r w:rsidRPr="00E4406A">
              <w:t xml:space="preserve"> – 5 × “8.5” = 3</w:t>
            </w: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80" w:type="dxa"/>
          </w:tcPr>
          <w:p w:rsidR="00562D7E" w:rsidRPr="00E4406A" w:rsidRDefault="00562D7E" w:rsidP="00562D7E">
            <w:pPr>
              <w:jc w:val="center"/>
            </w:pPr>
          </w:p>
        </w:tc>
        <w:tc>
          <w:tcPr>
            <w:tcW w:w="720" w:type="dxa"/>
          </w:tcPr>
          <w:p w:rsidR="00562D7E" w:rsidRPr="00E4406A" w:rsidRDefault="00562D7E" w:rsidP="00562D7E">
            <w:pPr>
              <w:jc w:val="center"/>
            </w:pPr>
            <w:r w:rsidRPr="00E4406A">
              <w:t>M1</w:t>
            </w:r>
          </w:p>
        </w:tc>
        <w:tc>
          <w:tcPr>
            <w:tcW w:w="5452" w:type="dxa"/>
          </w:tcPr>
          <w:p w:rsidR="00562D7E" w:rsidRPr="00E4406A" w:rsidRDefault="00562D7E" w:rsidP="00562D7E">
            <w:r w:rsidRPr="00E4406A">
              <w:t>dep Correct method to find second variable using their value from a correct method to find first variable or for repeating above method to find second variable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sz w:val="24"/>
                <w:szCs w:val="24"/>
              </w:rPr>
            </w:pPr>
            <w:r w:rsidRPr="00E70FBD">
              <w:rPr>
                <w:i/>
                <w:sz w:val="24"/>
                <w:szCs w:val="24"/>
              </w:rPr>
              <w:t>x</w:t>
            </w:r>
            <w:r w:rsidRPr="00E70FBD">
              <w:rPr>
                <w:sz w:val="24"/>
                <w:szCs w:val="24"/>
              </w:rPr>
              <w:t xml:space="preserve"> = 6.5, </w:t>
            </w:r>
            <w:r w:rsidRPr="00E70FBD">
              <w:rPr>
                <w:i/>
                <w:sz w:val="24"/>
                <w:szCs w:val="24"/>
              </w:rPr>
              <w:t>y</w:t>
            </w:r>
            <w:r w:rsidRPr="00E70FBD">
              <w:rPr>
                <w:sz w:val="24"/>
                <w:szCs w:val="24"/>
              </w:rPr>
              <w:t xml:space="preserve"> = 8.5</w:t>
            </w:r>
          </w:p>
        </w:tc>
        <w:tc>
          <w:tcPr>
            <w:tcW w:w="480" w:type="dxa"/>
          </w:tcPr>
          <w:p w:rsidR="00562D7E" w:rsidRPr="00E4406A" w:rsidRDefault="00562D7E" w:rsidP="00562D7E">
            <w:pPr>
              <w:jc w:val="center"/>
            </w:pPr>
          </w:p>
        </w:tc>
        <w:tc>
          <w:tcPr>
            <w:tcW w:w="720" w:type="dxa"/>
          </w:tcPr>
          <w:p w:rsidR="00562D7E" w:rsidRPr="00E4406A" w:rsidRDefault="00562D7E" w:rsidP="00562D7E">
            <w:pPr>
              <w:jc w:val="center"/>
            </w:pPr>
            <w:r w:rsidRPr="00E4406A">
              <w:t>A1</w:t>
            </w:r>
          </w:p>
        </w:tc>
        <w:tc>
          <w:tcPr>
            <w:tcW w:w="5452" w:type="dxa"/>
          </w:tcPr>
          <w:p w:rsidR="00562D7E" w:rsidRDefault="00562D7E" w:rsidP="00562D7E">
            <w:r w:rsidRPr="00E4406A">
              <w:t>dep on first M1</w:t>
            </w:r>
          </w:p>
          <w:p w:rsidR="00562D7E" w:rsidRDefault="00562D7E" w:rsidP="00562D7E"/>
          <w:p w:rsidR="00562D7E" w:rsidRDefault="00562D7E" w:rsidP="00562D7E"/>
          <w:p w:rsidR="00562D7E" w:rsidRDefault="00562D7E" w:rsidP="00562D7E"/>
          <w:p w:rsidR="00562D7E" w:rsidRDefault="00562D7E" w:rsidP="00562D7E"/>
          <w:p w:rsidR="00562D7E" w:rsidRDefault="00562D7E" w:rsidP="00562D7E"/>
          <w:p w:rsidR="00562D7E" w:rsidRPr="00E4406A" w:rsidRDefault="00562D7E" w:rsidP="00562D7E"/>
        </w:tc>
      </w:tr>
      <w:tr w:rsidR="00562D7E" w:rsidRPr="000B3962" w:rsidTr="00C82888">
        <w:tc>
          <w:tcPr>
            <w:tcW w:w="1188" w:type="dxa"/>
            <w:gridSpan w:val="2"/>
            <w:shd w:val="clear" w:color="auto" w:fill="E0E0E0"/>
          </w:tcPr>
          <w:p w:rsidR="00562D7E" w:rsidRPr="000B3962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0B3962">
              <w:rPr>
                <w:rFonts w:ascii="Times New Roman" w:hAnsi="Times New Roman" w:cs="Times New Roman"/>
                <w:i w:val="0"/>
                <w:sz w:val="24"/>
                <w:szCs w:val="24"/>
              </w:rPr>
              <w:lastRenderedPageBreak/>
              <w:t>Question</w:t>
            </w:r>
          </w:p>
        </w:tc>
        <w:tc>
          <w:tcPr>
            <w:tcW w:w="4904" w:type="dxa"/>
            <w:shd w:val="clear" w:color="auto" w:fill="E0E0E0"/>
          </w:tcPr>
          <w:p w:rsidR="00562D7E" w:rsidRPr="000B3962" w:rsidRDefault="00562D7E" w:rsidP="00562D7E">
            <w:pPr>
              <w:pStyle w:val="Heading1"/>
              <w:jc w:val="left"/>
              <w:rPr>
                <w:b/>
                <w:sz w:val="24"/>
                <w:szCs w:val="24"/>
              </w:rPr>
            </w:pPr>
            <w:r w:rsidRPr="000B3962">
              <w:rPr>
                <w:b/>
                <w:sz w:val="24"/>
                <w:szCs w:val="24"/>
              </w:rPr>
              <w:t>Working</w:t>
            </w:r>
          </w:p>
        </w:tc>
        <w:tc>
          <w:tcPr>
            <w:tcW w:w="1440" w:type="dxa"/>
            <w:gridSpan w:val="2"/>
            <w:shd w:val="clear" w:color="auto" w:fill="E0E0E0"/>
          </w:tcPr>
          <w:p w:rsidR="00562D7E" w:rsidRPr="000B3962" w:rsidRDefault="00562D7E" w:rsidP="00562D7E">
            <w:pPr>
              <w:pStyle w:val="Heading1"/>
              <w:rPr>
                <w:b/>
                <w:sz w:val="24"/>
                <w:szCs w:val="24"/>
              </w:rPr>
            </w:pPr>
            <w:r w:rsidRPr="000B3962">
              <w:rPr>
                <w:b/>
                <w:sz w:val="24"/>
                <w:szCs w:val="24"/>
              </w:rPr>
              <w:t>Answer</w:t>
            </w:r>
          </w:p>
        </w:tc>
        <w:tc>
          <w:tcPr>
            <w:tcW w:w="1200" w:type="dxa"/>
            <w:gridSpan w:val="2"/>
            <w:shd w:val="clear" w:color="auto" w:fill="E0E0E0"/>
          </w:tcPr>
          <w:p w:rsidR="00562D7E" w:rsidRPr="000B3962" w:rsidRDefault="00562D7E" w:rsidP="00562D7E">
            <w:pPr>
              <w:jc w:val="center"/>
              <w:rPr>
                <w:b/>
              </w:rPr>
            </w:pPr>
            <w:r w:rsidRPr="000B3962">
              <w:rPr>
                <w:b/>
              </w:rPr>
              <w:t>Marks</w:t>
            </w:r>
          </w:p>
        </w:tc>
        <w:tc>
          <w:tcPr>
            <w:tcW w:w="5452" w:type="dxa"/>
            <w:shd w:val="clear" w:color="auto" w:fill="E0E0E0"/>
          </w:tcPr>
          <w:p w:rsidR="00562D7E" w:rsidRPr="000B3962" w:rsidRDefault="00562D7E" w:rsidP="00562D7E">
            <w:pPr>
              <w:rPr>
                <w:b/>
              </w:rPr>
            </w:pPr>
            <w:r w:rsidRPr="000B3962">
              <w:rPr>
                <w:b/>
              </w:rPr>
              <w:t>Notes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 w:rsidRPr="00E70FBD"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8</w:t>
            </w: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E70FBD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>a</w:t>
            </w:r>
          </w:p>
        </w:tc>
        <w:tc>
          <w:tcPr>
            <w:tcW w:w="4904" w:type="dxa"/>
          </w:tcPr>
          <w:p w:rsidR="00562D7E" w:rsidRPr="00E70FBD" w:rsidRDefault="00562D7E" w:rsidP="00562D7E">
            <w:pPr>
              <w:keepNext/>
              <w:outlineLvl w:val="0"/>
              <w:rPr>
                <w:b/>
                <w:color w:val="000000"/>
              </w:rPr>
            </w:pPr>
          </w:p>
          <w:p w:rsidR="00562D7E" w:rsidRPr="00E70FBD" w:rsidRDefault="00562D7E" w:rsidP="00562D7E">
            <w:pPr>
              <w:keepNext/>
              <w:outlineLvl w:val="0"/>
              <w:rPr>
                <w:color w:val="000000"/>
              </w:rPr>
            </w:pPr>
            <w:r w:rsidRPr="00E70FBD">
              <w:rPr>
                <w:color w:val="000000"/>
                <w:position w:val="-24"/>
                <w:sz w:val="22"/>
                <w:szCs w:val="22"/>
              </w:rPr>
              <w:object w:dxaOrig="440" w:dyaOrig="620">
                <v:shape id="_x0000_i1219" type="#_x0000_t75" style="width:21.6pt;height:28.2pt" o:ole="">
                  <v:imagedata r:id="rId77" o:title=""/>
                </v:shape>
                <o:OLEObject Type="Embed" ProgID="Equation.DSMT4" ShapeID="_x0000_i1219" DrawAspect="Content" ObjectID="_1612849079" r:id="rId78"/>
              </w:object>
            </w:r>
            <w:r w:rsidRPr="00E70FBD">
              <w:rPr>
                <w:color w:val="000000"/>
                <w:sz w:val="22"/>
                <w:szCs w:val="22"/>
              </w:rPr>
              <w:t xml:space="preserve">× 160 000 </w:t>
            </w:r>
            <w:proofErr w:type="spellStart"/>
            <w:r w:rsidRPr="00E70FBD">
              <w:rPr>
                <w:color w:val="000000"/>
                <w:sz w:val="22"/>
                <w:szCs w:val="22"/>
              </w:rPr>
              <w:t>oe</w:t>
            </w:r>
            <w:proofErr w:type="spellEnd"/>
            <w:r w:rsidRPr="00E70FBD">
              <w:rPr>
                <w:color w:val="000000"/>
                <w:sz w:val="22"/>
                <w:szCs w:val="22"/>
              </w:rPr>
              <w:t xml:space="preserve"> (=6400)  </w:t>
            </w:r>
          </w:p>
          <w:p w:rsidR="00562D7E" w:rsidRPr="00E70FBD" w:rsidRDefault="00562D7E" w:rsidP="00562D7E">
            <w:pPr>
              <w:pStyle w:val="Heading1"/>
              <w:jc w:val="left"/>
              <w:rPr>
                <w:color w:val="000000"/>
                <w:sz w:val="22"/>
                <w:szCs w:val="22"/>
              </w:rPr>
            </w:pP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color w:val="000000"/>
                <w:sz w:val="24"/>
                <w:szCs w:val="24"/>
              </w:rPr>
            </w:pPr>
            <w:r w:rsidRPr="00E70FBD">
              <w:rPr>
                <w:color w:val="000000"/>
                <w:sz w:val="24"/>
                <w:szCs w:val="24"/>
              </w:rPr>
              <w:t>141 558</w:t>
            </w:r>
          </w:p>
        </w:tc>
        <w:tc>
          <w:tcPr>
            <w:tcW w:w="48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  <w:r w:rsidRPr="00E70FBD">
              <w:rPr>
                <w:color w:val="000000"/>
              </w:rPr>
              <w:t>3</w:t>
            </w:r>
          </w:p>
          <w:p w:rsidR="00562D7E" w:rsidRPr="00E70FBD" w:rsidRDefault="00562D7E" w:rsidP="00562D7E">
            <w:pPr>
              <w:jc w:val="center"/>
              <w:rPr>
                <w:color w:val="000000"/>
              </w:rPr>
            </w:pPr>
          </w:p>
        </w:tc>
        <w:tc>
          <w:tcPr>
            <w:tcW w:w="72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  <w:r w:rsidRPr="00E70FBD">
              <w:rPr>
                <w:color w:val="000000"/>
              </w:rPr>
              <w:t>M1</w:t>
            </w:r>
          </w:p>
        </w:tc>
        <w:tc>
          <w:tcPr>
            <w:tcW w:w="5452" w:type="dxa"/>
          </w:tcPr>
          <w:p w:rsidR="00562D7E" w:rsidRPr="00E70FBD" w:rsidRDefault="00562D7E" w:rsidP="00562D7E">
            <w:pPr>
              <w:keepNext/>
              <w:outlineLvl w:val="0"/>
              <w:rPr>
                <w:b/>
                <w:color w:val="000000"/>
              </w:rPr>
            </w:pPr>
            <w:r w:rsidRPr="00E70FBD">
              <w:rPr>
                <w:color w:val="000000"/>
              </w:rPr>
              <w:t>M2 for 160 000 × 0.96</w:t>
            </w:r>
            <w:r w:rsidRPr="00E70FBD">
              <w:rPr>
                <w:color w:val="000000"/>
                <w:vertAlign w:val="superscript"/>
              </w:rPr>
              <w:t>3</w:t>
            </w:r>
            <w:r w:rsidRPr="00E70FBD">
              <w:rPr>
                <w:b/>
                <w:color w:val="000000"/>
              </w:rPr>
              <w:t xml:space="preserve"> </w:t>
            </w:r>
          </w:p>
          <w:p w:rsidR="00562D7E" w:rsidRPr="00E70FBD" w:rsidRDefault="00562D7E" w:rsidP="00562D7E">
            <w:pPr>
              <w:keepNext/>
              <w:outlineLvl w:val="0"/>
              <w:rPr>
                <w:color w:val="000000"/>
                <w:vertAlign w:val="superscript"/>
              </w:rPr>
            </w:pPr>
            <w:r w:rsidRPr="00E70FBD">
              <w:rPr>
                <w:b/>
                <w:color w:val="000000"/>
              </w:rPr>
              <w:t xml:space="preserve">       or</w:t>
            </w:r>
            <w:r w:rsidRPr="00E70FBD">
              <w:rPr>
                <w:color w:val="000000"/>
              </w:rPr>
              <w:t xml:space="preserve"> 160 000 × 0.96</w:t>
            </w:r>
            <w:r w:rsidRPr="00E70FBD">
              <w:rPr>
                <w:color w:val="000000"/>
                <w:vertAlign w:val="superscript"/>
              </w:rPr>
              <w:t xml:space="preserve">4 </w:t>
            </w:r>
          </w:p>
          <w:p w:rsidR="00562D7E" w:rsidRPr="00E70FBD" w:rsidRDefault="00562D7E" w:rsidP="00562D7E">
            <w:pPr>
              <w:keepNext/>
              <w:outlineLvl w:val="0"/>
              <w:rPr>
                <w:color w:val="000000"/>
                <w:vertAlign w:val="superscript"/>
              </w:rPr>
            </w:pPr>
            <w:r w:rsidRPr="00E70FBD">
              <w:rPr>
                <w:color w:val="000000"/>
              </w:rPr>
              <w:t xml:space="preserve">             (=135 895.44..))</w:t>
            </w:r>
          </w:p>
          <w:p w:rsidR="00562D7E" w:rsidRPr="00E70FBD" w:rsidRDefault="00562D7E" w:rsidP="00562D7E">
            <w:pPr>
              <w:keepNext/>
              <w:outlineLvl w:val="0"/>
              <w:rPr>
                <w:b/>
                <w:color w:val="000000"/>
              </w:rPr>
            </w:pPr>
          </w:p>
          <w:p w:rsidR="00562D7E" w:rsidRPr="00E70FBD" w:rsidRDefault="00562D7E" w:rsidP="00562D7E">
            <w:pPr>
              <w:keepNext/>
              <w:outlineLvl w:val="0"/>
              <w:rPr>
                <w:color w:val="000000"/>
              </w:rPr>
            </w:pPr>
            <w:r w:rsidRPr="00E70FBD">
              <w:rPr>
                <w:color w:val="000000"/>
              </w:rPr>
              <w:t xml:space="preserve">If not M2 then award </w:t>
            </w:r>
          </w:p>
          <w:p w:rsidR="00562D7E" w:rsidRPr="00E70FBD" w:rsidRDefault="00562D7E" w:rsidP="00562D7E">
            <w:pPr>
              <w:keepNext/>
              <w:outlineLvl w:val="0"/>
              <w:rPr>
                <w:b/>
                <w:color w:val="000000"/>
              </w:rPr>
            </w:pPr>
            <w:r w:rsidRPr="00E70FBD">
              <w:rPr>
                <w:color w:val="000000"/>
              </w:rPr>
              <w:t>M1 for 160 000 ×0 .96</w:t>
            </w:r>
            <w:r w:rsidRPr="00E70FBD">
              <w:rPr>
                <w:b/>
                <w:color w:val="000000"/>
              </w:rPr>
              <w:t xml:space="preserve"> </w:t>
            </w:r>
          </w:p>
          <w:p w:rsidR="00562D7E" w:rsidRPr="00E70FBD" w:rsidRDefault="00562D7E" w:rsidP="00562D7E">
            <w:pPr>
              <w:keepNext/>
              <w:outlineLvl w:val="0"/>
              <w:rPr>
                <w:color w:val="000000"/>
              </w:rPr>
            </w:pPr>
            <w:r w:rsidRPr="00E70FBD">
              <w:rPr>
                <w:b/>
                <w:color w:val="000000"/>
              </w:rPr>
              <w:t xml:space="preserve">             (=</w:t>
            </w:r>
            <w:r w:rsidRPr="00E70FBD">
              <w:rPr>
                <w:color w:val="000000"/>
              </w:rPr>
              <w:t>153 600)</w:t>
            </w:r>
          </w:p>
          <w:p w:rsidR="00562D7E" w:rsidRPr="00E70FBD" w:rsidRDefault="00562D7E" w:rsidP="00562D7E">
            <w:pPr>
              <w:keepNext/>
              <w:outlineLvl w:val="0"/>
              <w:rPr>
                <w:color w:val="000000"/>
              </w:rPr>
            </w:pPr>
            <w:r w:rsidRPr="00E70FBD">
              <w:rPr>
                <w:b/>
                <w:color w:val="000000"/>
              </w:rPr>
              <w:t xml:space="preserve">        or</w:t>
            </w:r>
            <w:r w:rsidRPr="00E70FBD">
              <w:rPr>
                <w:color w:val="000000"/>
              </w:rPr>
              <w:t xml:space="preserve"> 160 000 × 0.96</w:t>
            </w:r>
            <w:r w:rsidRPr="00E70FBD">
              <w:rPr>
                <w:color w:val="000000"/>
                <w:vertAlign w:val="superscript"/>
              </w:rPr>
              <w:t xml:space="preserve">2 </w:t>
            </w:r>
            <w:r w:rsidRPr="00E70FBD">
              <w:rPr>
                <w:color w:val="000000"/>
              </w:rPr>
              <w:t xml:space="preserve">             </w:t>
            </w:r>
          </w:p>
          <w:p w:rsidR="00562D7E" w:rsidRPr="00E70FBD" w:rsidRDefault="00562D7E" w:rsidP="00562D7E">
            <w:pPr>
              <w:keepNext/>
              <w:outlineLvl w:val="0"/>
              <w:rPr>
                <w:color w:val="000000"/>
              </w:rPr>
            </w:pPr>
            <w:r w:rsidRPr="00E70FBD">
              <w:rPr>
                <w:color w:val="000000"/>
              </w:rPr>
              <w:t xml:space="preserve">             (=147 456)</w:t>
            </w:r>
          </w:p>
          <w:p w:rsidR="00562D7E" w:rsidRPr="00E70FBD" w:rsidRDefault="00562D7E" w:rsidP="00562D7E">
            <w:pPr>
              <w:rPr>
                <w:color w:val="000000"/>
              </w:rPr>
            </w:pP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keepNext/>
              <w:outlineLvl w:val="0"/>
              <w:rPr>
                <w:color w:val="000000"/>
              </w:rPr>
            </w:pPr>
            <w:r w:rsidRPr="00E70FBD">
              <w:rPr>
                <w:color w:val="000000"/>
                <w:position w:val="-24"/>
                <w:sz w:val="22"/>
                <w:szCs w:val="22"/>
              </w:rPr>
              <w:object w:dxaOrig="440" w:dyaOrig="620">
                <v:shape id="_x0000_i1220" type="#_x0000_t75" style="width:21.6pt;height:28.2pt" o:ole="">
                  <v:imagedata r:id="rId77" o:title=""/>
                </v:shape>
                <o:OLEObject Type="Embed" ProgID="Equation.DSMT4" ShapeID="_x0000_i1220" DrawAspect="Content" ObjectID="_1612849080" r:id="rId79"/>
              </w:object>
            </w:r>
            <w:r w:rsidRPr="00E70FBD">
              <w:rPr>
                <w:color w:val="000000"/>
                <w:sz w:val="22"/>
                <w:szCs w:val="22"/>
              </w:rPr>
              <w:t xml:space="preserve">× (160 </w:t>
            </w:r>
            <w:proofErr w:type="gramStart"/>
            <w:r w:rsidRPr="00E70FBD">
              <w:rPr>
                <w:color w:val="000000"/>
                <w:sz w:val="22"/>
                <w:szCs w:val="22"/>
              </w:rPr>
              <w:t>000  –</w:t>
            </w:r>
            <w:proofErr w:type="gramEnd"/>
            <w:r w:rsidRPr="00E70FBD">
              <w:rPr>
                <w:color w:val="000000"/>
                <w:sz w:val="22"/>
                <w:szCs w:val="22"/>
              </w:rPr>
              <w:t xml:space="preserve"> “6400”)  (= 6144)</w:t>
            </w:r>
          </w:p>
          <w:p w:rsidR="00562D7E" w:rsidRPr="00E70FBD" w:rsidRDefault="00562D7E" w:rsidP="00562D7E">
            <w:pPr>
              <w:keepNext/>
              <w:outlineLvl w:val="0"/>
              <w:rPr>
                <w:color w:val="000000"/>
              </w:rPr>
            </w:pPr>
            <w:r w:rsidRPr="00E70FBD">
              <w:rPr>
                <w:color w:val="000000"/>
                <w:position w:val="-24"/>
                <w:sz w:val="22"/>
                <w:szCs w:val="22"/>
              </w:rPr>
              <w:object w:dxaOrig="440" w:dyaOrig="620">
                <v:shape id="_x0000_i1221" type="#_x0000_t75" style="width:21.6pt;height:28.2pt" o:ole="">
                  <v:imagedata r:id="rId77" o:title=""/>
                </v:shape>
                <o:OLEObject Type="Embed" ProgID="Equation.DSMT4" ShapeID="_x0000_i1221" DrawAspect="Content" ObjectID="_1612849081" r:id="rId80"/>
              </w:object>
            </w:r>
            <w:r w:rsidRPr="00E70FBD">
              <w:rPr>
                <w:color w:val="000000"/>
                <w:sz w:val="22"/>
                <w:szCs w:val="22"/>
              </w:rPr>
              <w:t xml:space="preserve">× (160 </w:t>
            </w:r>
            <w:proofErr w:type="gramStart"/>
            <w:r w:rsidRPr="00E70FBD">
              <w:rPr>
                <w:color w:val="000000"/>
                <w:sz w:val="22"/>
                <w:szCs w:val="22"/>
              </w:rPr>
              <w:t>000  –</w:t>
            </w:r>
            <w:proofErr w:type="gramEnd"/>
            <w:r w:rsidRPr="00E70FBD">
              <w:rPr>
                <w:color w:val="000000"/>
                <w:sz w:val="22"/>
                <w:szCs w:val="22"/>
              </w:rPr>
              <w:t xml:space="preserve"> “6400” – “6144”) (= 5898.24)</w:t>
            </w:r>
          </w:p>
          <w:p w:rsidR="00562D7E" w:rsidRPr="00E70FBD" w:rsidRDefault="00562D7E" w:rsidP="00562D7E">
            <w:pPr>
              <w:keepNext/>
              <w:outlineLvl w:val="0"/>
              <w:rPr>
                <w:color w:val="000000"/>
              </w:rPr>
            </w:pPr>
          </w:p>
          <w:p w:rsidR="00562D7E" w:rsidRPr="00E70FBD" w:rsidRDefault="00562D7E" w:rsidP="00562D7E">
            <w:pPr>
              <w:pStyle w:val="Heading1"/>
              <w:jc w:val="left"/>
              <w:rPr>
                <w:color w:val="000000"/>
                <w:sz w:val="22"/>
                <w:szCs w:val="22"/>
              </w:rPr>
            </w:pPr>
            <w:r w:rsidRPr="00E70FBD">
              <w:rPr>
                <w:color w:val="000000"/>
                <w:sz w:val="22"/>
                <w:szCs w:val="22"/>
              </w:rPr>
              <w:t>160 000  – “6400” – “6144” − “5898.24”</w:t>
            </w: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color w:val="000000"/>
                <w:sz w:val="22"/>
                <w:szCs w:val="22"/>
              </w:rPr>
            </w:pPr>
          </w:p>
        </w:tc>
        <w:tc>
          <w:tcPr>
            <w:tcW w:w="48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</w:p>
        </w:tc>
        <w:tc>
          <w:tcPr>
            <w:tcW w:w="72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  <w:r w:rsidRPr="00E70FBD">
              <w:rPr>
                <w:color w:val="000000"/>
              </w:rPr>
              <w:t>M1</w:t>
            </w:r>
          </w:p>
        </w:tc>
        <w:tc>
          <w:tcPr>
            <w:tcW w:w="5452" w:type="dxa"/>
          </w:tcPr>
          <w:p w:rsidR="00562D7E" w:rsidRPr="00E70FBD" w:rsidRDefault="00562D7E" w:rsidP="00562D7E">
            <w:pPr>
              <w:rPr>
                <w:color w:val="000000"/>
              </w:rPr>
            </w:pPr>
            <w:r w:rsidRPr="00E70FBD">
              <w:rPr>
                <w:color w:val="000000"/>
              </w:rPr>
              <w:t>for a complete</w:t>
            </w:r>
          </w:p>
          <w:p w:rsidR="00562D7E" w:rsidRPr="00E70FBD" w:rsidRDefault="00562D7E" w:rsidP="00562D7E">
            <w:pPr>
              <w:rPr>
                <w:color w:val="000000"/>
              </w:rPr>
            </w:pPr>
            <w:r w:rsidRPr="00E70FBD">
              <w:rPr>
                <w:color w:val="000000"/>
              </w:rPr>
              <w:t>method (condone 4 years rather than 3)</w:t>
            </w:r>
          </w:p>
          <w:p w:rsidR="00562D7E" w:rsidRPr="00E70FBD" w:rsidRDefault="00562D7E" w:rsidP="00562D7E">
            <w:pPr>
              <w:rPr>
                <w:color w:val="000000"/>
              </w:rPr>
            </w:pP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48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</w:p>
        </w:tc>
        <w:tc>
          <w:tcPr>
            <w:tcW w:w="72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</w:p>
        </w:tc>
        <w:tc>
          <w:tcPr>
            <w:tcW w:w="5452" w:type="dxa"/>
          </w:tcPr>
          <w:p w:rsidR="00562D7E" w:rsidRPr="00E70FBD" w:rsidRDefault="00562D7E" w:rsidP="00562D7E">
            <w:pPr>
              <w:rPr>
                <w:color w:val="000000"/>
              </w:rPr>
            </w:pPr>
            <w:r w:rsidRPr="00E70FBD">
              <w:rPr>
                <w:color w:val="000000"/>
              </w:rPr>
              <w:t>accept (1 – 0.04) in place of 0.96 throughout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48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</w:p>
        </w:tc>
        <w:tc>
          <w:tcPr>
            <w:tcW w:w="72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  <w:r w:rsidRPr="00E70FBD">
              <w:rPr>
                <w:color w:val="000000"/>
              </w:rPr>
              <w:t>A1</w:t>
            </w:r>
          </w:p>
        </w:tc>
        <w:tc>
          <w:tcPr>
            <w:tcW w:w="5452" w:type="dxa"/>
          </w:tcPr>
          <w:p w:rsidR="00562D7E" w:rsidRPr="00E70FBD" w:rsidRDefault="00562D7E" w:rsidP="00562D7E">
            <w:pPr>
              <w:rPr>
                <w:color w:val="000000"/>
              </w:rPr>
            </w:pPr>
            <w:r w:rsidRPr="00E70FBD">
              <w:rPr>
                <w:color w:val="000000"/>
              </w:rPr>
              <w:t>for 141 557.76 - 141 558</w:t>
            </w:r>
          </w:p>
          <w:p w:rsidR="00562D7E" w:rsidRPr="00E70FBD" w:rsidRDefault="00562D7E" w:rsidP="00562D7E">
            <w:pPr>
              <w:rPr>
                <w:b/>
                <w:color w:val="000000"/>
              </w:rPr>
            </w:pP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  <w:r w:rsidRPr="00E70FBD"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  <w:t>b</w:t>
            </w: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E70FBD">
              <w:rPr>
                <w:color w:val="000000"/>
                <w:sz w:val="24"/>
                <w:szCs w:val="24"/>
              </w:rPr>
              <w:t>E.g. 252 000 ÷ 1.05</w:t>
            </w: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color w:val="000000"/>
                <w:sz w:val="24"/>
                <w:szCs w:val="24"/>
              </w:rPr>
            </w:pPr>
            <w:r w:rsidRPr="00E70FBD">
              <w:rPr>
                <w:color w:val="000000"/>
                <w:sz w:val="24"/>
                <w:szCs w:val="24"/>
              </w:rPr>
              <w:t>240 000</w:t>
            </w:r>
          </w:p>
        </w:tc>
        <w:tc>
          <w:tcPr>
            <w:tcW w:w="48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  <w:r w:rsidRPr="00E70FBD">
              <w:rPr>
                <w:color w:val="000000"/>
              </w:rPr>
              <w:t>3</w:t>
            </w:r>
          </w:p>
        </w:tc>
        <w:tc>
          <w:tcPr>
            <w:tcW w:w="72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  <w:r w:rsidRPr="00E70FBD">
              <w:rPr>
                <w:color w:val="000000"/>
              </w:rPr>
              <w:t>M2</w:t>
            </w:r>
          </w:p>
        </w:tc>
        <w:tc>
          <w:tcPr>
            <w:tcW w:w="5452" w:type="dxa"/>
          </w:tcPr>
          <w:p w:rsidR="00562D7E" w:rsidRPr="00E70FBD" w:rsidRDefault="00562D7E" w:rsidP="00562D7E">
            <w:pPr>
              <w:rPr>
                <w:color w:val="000000"/>
              </w:rPr>
            </w:pPr>
            <w:r w:rsidRPr="00E70FBD">
              <w:rPr>
                <w:color w:val="000000"/>
              </w:rPr>
              <w:t xml:space="preserve">If not M2 </w:t>
            </w:r>
          </w:p>
          <w:p w:rsidR="00562D7E" w:rsidRPr="00E70FBD" w:rsidRDefault="00562D7E" w:rsidP="00562D7E">
            <w:pPr>
              <w:rPr>
                <w:color w:val="000000"/>
              </w:rPr>
            </w:pPr>
            <w:r w:rsidRPr="00E70FBD">
              <w:rPr>
                <w:color w:val="000000"/>
              </w:rPr>
              <w:t xml:space="preserve">then M1 for </w:t>
            </w:r>
          </w:p>
          <w:p w:rsidR="00562D7E" w:rsidRPr="00E70FBD" w:rsidRDefault="00562D7E" w:rsidP="00562D7E">
            <w:pPr>
              <w:rPr>
                <w:b/>
                <w:color w:val="000000"/>
              </w:rPr>
            </w:pPr>
            <w:r w:rsidRPr="00E70FBD">
              <w:rPr>
                <w:color w:val="000000"/>
              </w:rPr>
              <w:t xml:space="preserve"> </w:t>
            </w:r>
            <w:r w:rsidRPr="00E70FBD">
              <w:rPr>
                <w:i/>
                <w:color w:val="000000"/>
              </w:rPr>
              <w:t>x</w:t>
            </w:r>
            <w:r w:rsidRPr="00E70FBD">
              <w:rPr>
                <w:color w:val="000000"/>
              </w:rPr>
              <w:t xml:space="preserve"> × 1.05 = 252 000  </w:t>
            </w:r>
            <w:r w:rsidRPr="00E70FBD">
              <w:rPr>
                <w:b/>
                <w:color w:val="000000"/>
              </w:rPr>
              <w:t xml:space="preserve">or </w:t>
            </w:r>
            <w:r w:rsidRPr="00E70FBD">
              <w:rPr>
                <w:color w:val="000000"/>
              </w:rPr>
              <w:t xml:space="preserve"> 252 000 ÷ 105 oe </w:t>
            </w:r>
          </w:p>
          <w:p w:rsidR="00562D7E" w:rsidRPr="00E70FBD" w:rsidRDefault="00562D7E" w:rsidP="00562D7E">
            <w:pPr>
              <w:rPr>
                <w:color w:val="000000"/>
              </w:rPr>
            </w:pP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48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</w:p>
        </w:tc>
        <w:tc>
          <w:tcPr>
            <w:tcW w:w="72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  <w:r w:rsidRPr="00E70FBD">
              <w:rPr>
                <w:color w:val="000000"/>
              </w:rPr>
              <w:t>A1</w:t>
            </w:r>
          </w:p>
        </w:tc>
        <w:tc>
          <w:tcPr>
            <w:tcW w:w="5452" w:type="dxa"/>
          </w:tcPr>
          <w:p w:rsidR="00562D7E" w:rsidRPr="00E70FBD" w:rsidRDefault="00562D7E" w:rsidP="00562D7E">
            <w:pPr>
              <w:rPr>
                <w:color w:val="000000"/>
              </w:rPr>
            </w:pPr>
            <w:r w:rsidRPr="00E70FBD">
              <w:rPr>
                <w:color w:val="000000"/>
              </w:rPr>
              <w:t>NB: An answer of 239 400 scores M0 M0 A0</w:t>
            </w:r>
          </w:p>
          <w:p w:rsidR="00562D7E" w:rsidRPr="00E70FBD" w:rsidRDefault="00562D7E" w:rsidP="00562D7E">
            <w:pPr>
              <w:rPr>
                <w:color w:val="000000"/>
              </w:rPr>
            </w:pPr>
          </w:p>
          <w:p w:rsidR="00562D7E" w:rsidRPr="00E70FBD" w:rsidRDefault="00562D7E" w:rsidP="00562D7E">
            <w:pPr>
              <w:rPr>
                <w:color w:val="000000"/>
              </w:rPr>
            </w:pPr>
          </w:p>
          <w:p w:rsidR="00562D7E" w:rsidRPr="00E70FBD" w:rsidRDefault="00562D7E" w:rsidP="00562D7E">
            <w:pPr>
              <w:rPr>
                <w:color w:val="000000"/>
              </w:rPr>
            </w:pPr>
          </w:p>
          <w:p w:rsidR="00562D7E" w:rsidRPr="00E70FBD" w:rsidRDefault="00562D7E" w:rsidP="00562D7E">
            <w:pPr>
              <w:rPr>
                <w:color w:val="000000"/>
              </w:rPr>
            </w:pPr>
          </w:p>
          <w:p w:rsidR="00562D7E" w:rsidRPr="00E70FBD" w:rsidRDefault="00562D7E" w:rsidP="00562D7E">
            <w:pPr>
              <w:rPr>
                <w:color w:val="000000"/>
              </w:rPr>
            </w:pPr>
          </w:p>
          <w:p w:rsidR="00562D7E" w:rsidRDefault="00562D7E" w:rsidP="00562D7E">
            <w:pPr>
              <w:rPr>
                <w:color w:val="000000"/>
              </w:rPr>
            </w:pPr>
          </w:p>
          <w:p w:rsidR="00562D7E" w:rsidRPr="00E70FBD" w:rsidRDefault="00562D7E" w:rsidP="00562D7E">
            <w:pPr>
              <w:rPr>
                <w:color w:val="000000"/>
              </w:rPr>
            </w:pPr>
          </w:p>
        </w:tc>
      </w:tr>
      <w:tr w:rsidR="00562D7E" w:rsidRPr="000B3962" w:rsidTr="00C82888">
        <w:tc>
          <w:tcPr>
            <w:tcW w:w="1188" w:type="dxa"/>
            <w:gridSpan w:val="2"/>
            <w:shd w:val="clear" w:color="auto" w:fill="E0E0E0"/>
          </w:tcPr>
          <w:p w:rsidR="00562D7E" w:rsidRPr="000B3962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0B3962">
              <w:rPr>
                <w:rFonts w:ascii="Times New Roman" w:hAnsi="Times New Roman" w:cs="Times New Roman"/>
                <w:i w:val="0"/>
                <w:sz w:val="24"/>
                <w:szCs w:val="24"/>
              </w:rPr>
              <w:lastRenderedPageBreak/>
              <w:t>Question</w:t>
            </w:r>
          </w:p>
        </w:tc>
        <w:tc>
          <w:tcPr>
            <w:tcW w:w="4904" w:type="dxa"/>
            <w:shd w:val="clear" w:color="auto" w:fill="E0E0E0"/>
          </w:tcPr>
          <w:p w:rsidR="00562D7E" w:rsidRPr="000B3962" w:rsidRDefault="00562D7E" w:rsidP="00562D7E">
            <w:pPr>
              <w:pStyle w:val="Heading1"/>
              <w:jc w:val="left"/>
              <w:rPr>
                <w:b/>
                <w:sz w:val="24"/>
                <w:szCs w:val="24"/>
              </w:rPr>
            </w:pPr>
            <w:r w:rsidRPr="000B3962">
              <w:rPr>
                <w:b/>
                <w:sz w:val="24"/>
                <w:szCs w:val="24"/>
              </w:rPr>
              <w:t>Working</w:t>
            </w:r>
          </w:p>
        </w:tc>
        <w:tc>
          <w:tcPr>
            <w:tcW w:w="1440" w:type="dxa"/>
            <w:gridSpan w:val="2"/>
            <w:shd w:val="clear" w:color="auto" w:fill="E0E0E0"/>
          </w:tcPr>
          <w:p w:rsidR="00562D7E" w:rsidRPr="000B3962" w:rsidRDefault="00562D7E" w:rsidP="00562D7E">
            <w:pPr>
              <w:pStyle w:val="Heading1"/>
              <w:rPr>
                <w:b/>
                <w:sz w:val="24"/>
                <w:szCs w:val="24"/>
              </w:rPr>
            </w:pPr>
            <w:r w:rsidRPr="000B3962">
              <w:rPr>
                <w:b/>
                <w:sz w:val="24"/>
                <w:szCs w:val="24"/>
              </w:rPr>
              <w:t>Answer</w:t>
            </w:r>
          </w:p>
        </w:tc>
        <w:tc>
          <w:tcPr>
            <w:tcW w:w="1200" w:type="dxa"/>
            <w:gridSpan w:val="2"/>
            <w:shd w:val="clear" w:color="auto" w:fill="E0E0E0"/>
          </w:tcPr>
          <w:p w:rsidR="00562D7E" w:rsidRPr="000B3962" w:rsidRDefault="00562D7E" w:rsidP="00562D7E">
            <w:pPr>
              <w:jc w:val="center"/>
              <w:rPr>
                <w:b/>
              </w:rPr>
            </w:pPr>
            <w:r w:rsidRPr="000B3962">
              <w:rPr>
                <w:b/>
              </w:rPr>
              <w:t>Marks</w:t>
            </w:r>
          </w:p>
        </w:tc>
        <w:tc>
          <w:tcPr>
            <w:tcW w:w="5452" w:type="dxa"/>
            <w:shd w:val="clear" w:color="auto" w:fill="E0E0E0"/>
          </w:tcPr>
          <w:p w:rsidR="00562D7E" w:rsidRPr="000B3962" w:rsidRDefault="00562D7E" w:rsidP="00562D7E">
            <w:pPr>
              <w:rPr>
                <w:b/>
              </w:rPr>
            </w:pPr>
            <w:r w:rsidRPr="000B3962">
              <w:rPr>
                <w:b/>
              </w:rPr>
              <w:t>Notes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 w:rsidRPr="00E70FBD"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9</w:t>
            </w: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b/>
                <w:color w:val="000000"/>
                <w:sz w:val="24"/>
                <w:szCs w:val="24"/>
              </w:rPr>
            </w:pPr>
            <w:r w:rsidRPr="00E70FBD">
              <w:rPr>
                <w:color w:val="000000"/>
                <w:sz w:val="24"/>
                <w:szCs w:val="24"/>
              </w:rPr>
              <w:t>E.g.</w:t>
            </w:r>
            <w:r w:rsidRPr="00E70FBD">
              <w:rPr>
                <w:b/>
                <w:color w:val="000000"/>
                <w:sz w:val="24"/>
                <w:szCs w:val="24"/>
              </w:rPr>
              <w:t xml:space="preserve"> </w:t>
            </w:r>
            <w:r w:rsidRPr="00E70FBD">
              <w:rPr>
                <w:b/>
                <w:color w:val="000000"/>
                <w:position w:val="-24"/>
                <w:sz w:val="24"/>
                <w:szCs w:val="24"/>
              </w:rPr>
              <w:object w:dxaOrig="1320" w:dyaOrig="620">
                <v:shape id="_x0000_i1222" type="#_x0000_t75" style="width:63.6pt;height:28.2pt" o:ole="">
                  <v:imagedata r:id="rId81" o:title=""/>
                </v:shape>
                <o:OLEObject Type="Embed" ProgID="Equation.DSMT4" ShapeID="_x0000_i1222" DrawAspect="Content" ObjectID="_1612849082" r:id="rId82"/>
              </w:object>
            </w:r>
            <w:r w:rsidRPr="00E70FBD">
              <w:rPr>
                <w:b/>
                <w:color w:val="000000"/>
                <w:sz w:val="24"/>
                <w:szCs w:val="24"/>
              </w:rPr>
              <w:t xml:space="preserve">  or  </w:t>
            </w:r>
            <w:r w:rsidRPr="00E70FBD">
              <w:rPr>
                <w:b/>
                <w:color w:val="000000"/>
                <w:position w:val="-24"/>
                <w:sz w:val="24"/>
                <w:szCs w:val="24"/>
              </w:rPr>
              <w:object w:dxaOrig="1880" w:dyaOrig="620">
                <v:shape id="_x0000_i1223" type="#_x0000_t75" style="width:92.4pt;height:28.2pt" o:ole="">
                  <v:imagedata r:id="rId83" o:title=""/>
                </v:shape>
                <o:OLEObject Type="Embed" ProgID="Equation.DSMT4" ShapeID="_x0000_i1223" DrawAspect="Content" ObjectID="_1612849083" r:id="rId84"/>
              </w:object>
            </w:r>
            <w:r w:rsidRPr="00E70FBD">
              <w:rPr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E70FBD">
              <w:rPr>
                <w:b/>
                <w:color w:val="000000"/>
                <w:sz w:val="24"/>
                <w:szCs w:val="24"/>
              </w:rPr>
              <w:t>or</w:t>
            </w:r>
            <w:proofErr w:type="spellEnd"/>
            <w:r w:rsidRPr="00E70FBD">
              <w:rPr>
                <w:color w:val="000000"/>
                <w:sz w:val="24"/>
                <w:szCs w:val="24"/>
              </w:rPr>
              <w:t xml:space="preserve"> </w:t>
            </w:r>
            <w:r w:rsidRPr="00E70FBD">
              <w:rPr>
                <w:b/>
                <w:color w:val="000000"/>
                <w:position w:val="-24"/>
                <w:sz w:val="24"/>
                <w:szCs w:val="24"/>
              </w:rPr>
              <w:object w:dxaOrig="1300" w:dyaOrig="620">
                <v:shape id="_x0000_i1224" type="#_x0000_t75" style="width:65.4pt;height:28.2pt" o:ole="">
                  <v:imagedata r:id="rId85" o:title=""/>
                </v:shape>
                <o:OLEObject Type="Embed" ProgID="Equation.DSMT4" ShapeID="_x0000_i1224" DrawAspect="Content" ObjectID="_1612849084" r:id="rId86"/>
              </w:object>
            </w:r>
            <w:r w:rsidRPr="00E70FBD">
              <w:rPr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E70FBD">
              <w:rPr>
                <w:b/>
                <w:color w:val="000000"/>
                <w:sz w:val="24"/>
                <w:szCs w:val="24"/>
              </w:rPr>
              <w:t>or</w:t>
            </w:r>
            <w:proofErr w:type="spellEnd"/>
            <w:r w:rsidRPr="00E70FBD">
              <w:rPr>
                <w:color w:val="000000"/>
                <w:sz w:val="24"/>
                <w:szCs w:val="24"/>
              </w:rPr>
              <w:t xml:space="preserve"> </w:t>
            </w:r>
            <w:r w:rsidRPr="00E70FBD">
              <w:rPr>
                <w:b/>
                <w:color w:val="000000"/>
                <w:position w:val="-24"/>
                <w:sz w:val="24"/>
                <w:szCs w:val="24"/>
              </w:rPr>
              <w:object w:dxaOrig="1900" w:dyaOrig="620">
                <v:shape id="_x0000_i1225" type="#_x0000_t75" style="width:92.4pt;height:28.2pt" o:ole="">
                  <v:imagedata r:id="rId87" o:title=""/>
                </v:shape>
                <o:OLEObject Type="Embed" ProgID="Equation.DSMT4" ShapeID="_x0000_i1225" DrawAspect="Content" ObjectID="_1612849085" r:id="rId88"/>
              </w:object>
            </w:r>
          </w:p>
          <w:p w:rsidR="00562D7E" w:rsidRPr="00E70FBD" w:rsidRDefault="00562D7E" w:rsidP="00562D7E">
            <w:pPr>
              <w:rPr>
                <w:color w:val="000000"/>
              </w:rPr>
            </w:pP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color w:val="000000"/>
                <w:sz w:val="24"/>
                <w:szCs w:val="24"/>
              </w:rPr>
            </w:pPr>
            <w:r w:rsidRPr="00E70FBD">
              <w:rPr>
                <w:color w:val="000000"/>
                <w:sz w:val="24"/>
                <w:szCs w:val="24"/>
              </w:rPr>
              <w:t>110</w:t>
            </w:r>
          </w:p>
        </w:tc>
        <w:tc>
          <w:tcPr>
            <w:tcW w:w="48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  <w:r w:rsidRPr="00E70FBD">
              <w:rPr>
                <w:color w:val="000000"/>
              </w:rPr>
              <w:t>5</w:t>
            </w:r>
          </w:p>
        </w:tc>
        <w:tc>
          <w:tcPr>
            <w:tcW w:w="72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  <w:r w:rsidRPr="00E70FBD">
              <w:rPr>
                <w:color w:val="000000"/>
              </w:rPr>
              <w:t>M1</w:t>
            </w:r>
          </w:p>
        </w:tc>
        <w:tc>
          <w:tcPr>
            <w:tcW w:w="5452" w:type="dxa"/>
          </w:tcPr>
          <w:p w:rsidR="00562D7E" w:rsidRPr="00E70FBD" w:rsidRDefault="00562D7E" w:rsidP="00562D7E">
            <w:pPr>
              <w:rPr>
                <w:color w:val="000000"/>
              </w:rPr>
            </w:pPr>
            <w:r w:rsidRPr="00E70FBD">
              <w:rPr>
                <w:color w:val="000000"/>
              </w:rPr>
              <w:t xml:space="preserve">substitutes correctly into a trig ratio </w:t>
            </w:r>
          </w:p>
          <w:p w:rsidR="00562D7E" w:rsidRPr="00E70FBD" w:rsidRDefault="00562D7E" w:rsidP="00562D7E">
            <w:pPr>
              <w:rPr>
                <w:color w:val="000000"/>
              </w:rPr>
            </w:pPr>
            <w:r w:rsidRPr="00E70FBD">
              <w:rPr>
                <w:color w:val="000000"/>
              </w:rPr>
              <w:t xml:space="preserve">(including the Sine rule) 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i/>
                <w:color w:val="000000"/>
                <w:sz w:val="24"/>
                <w:szCs w:val="24"/>
              </w:rPr>
            </w:pPr>
            <w:proofErr w:type="gramStart"/>
            <w:r w:rsidRPr="00E70FBD">
              <w:rPr>
                <w:color w:val="000000"/>
                <w:sz w:val="24"/>
                <w:szCs w:val="24"/>
              </w:rPr>
              <w:t>E.g.(</w:t>
            </w:r>
            <w:proofErr w:type="gramEnd"/>
            <w:r w:rsidRPr="00E70FBD">
              <w:rPr>
                <w:color w:val="000000"/>
                <w:sz w:val="24"/>
                <w:szCs w:val="24"/>
              </w:rPr>
              <w:t xml:space="preserve">shortest side) = </w:t>
            </w:r>
            <w:r w:rsidRPr="00E70FBD">
              <w:rPr>
                <w:color w:val="000000"/>
                <w:position w:val="-24"/>
                <w:sz w:val="24"/>
                <w:szCs w:val="24"/>
              </w:rPr>
              <w:object w:dxaOrig="680" w:dyaOrig="620">
                <v:shape id="_x0000_i1226" type="#_x0000_t75" style="width:36.6pt;height:28.2pt" o:ole="">
                  <v:imagedata r:id="rId89" o:title=""/>
                </v:shape>
                <o:OLEObject Type="Embed" ProgID="Equation.DSMT4" ShapeID="_x0000_i1226" DrawAspect="Content" ObjectID="_1612849086" r:id="rId90"/>
              </w:object>
            </w:r>
            <w:r w:rsidRPr="00E70FBD">
              <w:rPr>
                <w:color w:val="000000"/>
                <w:sz w:val="24"/>
                <w:szCs w:val="24"/>
              </w:rPr>
              <w:t xml:space="preserve">  </w:t>
            </w:r>
            <w:r w:rsidRPr="00E70FBD">
              <w:rPr>
                <w:b/>
                <w:color w:val="000000"/>
                <w:sz w:val="24"/>
                <w:szCs w:val="24"/>
              </w:rPr>
              <w:t xml:space="preserve">or </w:t>
            </w:r>
            <w:r w:rsidRPr="00E70FBD">
              <w:rPr>
                <w:color w:val="000000"/>
                <w:sz w:val="24"/>
                <w:szCs w:val="24"/>
              </w:rPr>
              <w:t xml:space="preserve">12.8tan(90 – 72) </w:t>
            </w:r>
            <w:r w:rsidRPr="00E70FBD">
              <w:rPr>
                <w:b/>
                <w:color w:val="000000"/>
                <w:sz w:val="24"/>
                <w:szCs w:val="24"/>
              </w:rPr>
              <w:t>or</w:t>
            </w:r>
            <w:r w:rsidRPr="00E70FBD">
              <w:rPr>
                <w:color w:val="000000"/>
                <w:sz w:val="24"/>
                <w:szCs w:val="24"/>
              </w:rPr>
              <w:t xml:space="preserve"> 4.15(89…) </w:t>
            </w:r>
            <w:r w:rsidRPr="00E70FBD">
              <w:rPr>
                <w:b/>
                <w:color w:val="000000"/>
                <w:sz w:val="24"/>
                <w:szCs w:val="24"/>
              </w:rPr>
              <w:t>or</w:t>
            </w:r>
            <w:r w:rsidRPr="00E70FBD">
              <w:rPr>
                <w:color w:val="000000"/>
                <w:sz w:val="24"/>
                <w:szCs w:val="24"/>
              </w:rPr>
              <w:t xml:space="preserve"> 4.16 </w:t>
            </w:r>
            <w:r w:rsidRPr="00E70FBD">
              <w:rPr>
                <w:b/>
                <w:color w:val="000000"/>
                <w:sz w:val="24"/>
                <w:szCs w:val="24"/>
              </w:rPr>
              <w:t>or</w:t>
            </w:r>
            <w:r w:rsidRPr="00E70FBD">
              <w:rPr>
                <w:color w:val="000000"/>
                <w:sz w:val="24"/>
                <w:szCs w:val="24"/>
              </w:rPr>
              <w:t xml:space="preserve"> </w:t>
            </w:r>
          </w:p>
          <w:p w:rsidR="00562D7E" w:rsidRPr="00E70FBD" w:rsidRDefault="00562D7E" w:rsidP="00562D7E">
            <w:pPr>
              <w:rPr>
                <w:color w:val="000000"/>
              </w:rPr>
            </w:pPr>
            <w:r w:rsidRPr="00E70FBD">
              <w:rPr>
                <w:color w:val="000000"/>
              </w:rPr>
              <w:t xml:space="preserve">(hypotenuse </w:t>
            </w:r>
            <w:proofErr w:type="gramStart"/>
            <w:r w:rsidRPr="00E70FBD">
              <w:rPr>
                <w:color w:val="000000"/>
              </w:rPr>
              <w:t>= )</w:t>
            </w:r>
            <w:proofErr w:type="gramEnd"/>
            <w:r w:rsidRPr="00E70FBD">
              <w:rPr>
                <w:color w:val="000000"/>
              </w:rPr>
              <w:t xml:space="preserve"> </w:t>
            </w:r>
            <w:r w:rsidRPr="00E70FBD">
              <w:rPr>
                <w:color w:val="000000"/>
                <w:position w:val="-24"/>
              </w:rPr>
              <w:object w:dxaOrig="660" w:dyaOrig="620">
                <v:shape id="_x0000_i1227" type="#_x0000_t75" style="width:36pt;height:28.2pt" o:ole="">
                  <v:imagedata r:id="rId91" o:title=""/>
                </v:shape>
                <o:OLEObject Type="Embed" ProgID="Equation.DSMT4" ShapeID="_x0000_i1227" DrawAspect="Content" ObjectID="_1612849087" r:id="rId92"/>
              </w:object>
            </w:r>
            <w:r w:rsidRPr="00E70FBD">
              <w:rPr>
                <w:color w:val="000000"/>
              </w:rPr>
              <w:t xml:space="preserve"> </w:t>
            </w:r>
            <w:r w:rsidRPr="00E70FBD">
              <w:rPr>
                <w:b/>
                <w:color w:val="000000"/>
              </w:rPr>
              <w:t xml:space="preserve">or  </w:t>
            </w:r>
            <w:r w:rsidRPr="00E70FBD">
              <w:rPr>
                <w:color w:val="000000"/>
                <w:position w:val="-28"/>
              </w:rPr>
              <w:object w:dxaOrig="1280" w:dyaOrig="660">
                <v:shape id="_x0000_i1228" type="#_x0000_t75" style="width:63.6pt;height:36pt" o:ole="">
                  <v:imagedata r:id="rId93" o:title=""/>
                </v:shape>
                <o:OLEObject Type="Embed" ProgID="Equation.DSMT4" ShapeID="_x0000_i1228" DrawAspect="Content" ObjectID="_1612849088" r:id="rId94"/>
              </w:object>
            </w:r>
            <w:r w:rsidRPr="00E70FBD">
              <w:rPr>
                <w:color w:val="000000"/>
              </w:rPr>
              <w:t xml:space="preserve"> </w:t>
            </w:r>
            <w:proofErr w:type="spellStart"/>
            <w:r w:rsidRPr="00E70FBD">
              <w:rPr>
                <w:b/>
                <w:color w:val="000000"/>
              </w:rPr>
              <w:t>or</w:t>
            </w:r>
            <w:proofErr w:type="spellEnd"/>
            <w:r w:rsidRPr="00E70FBD">
              <w:rPr>
                <w:b/>
                <w:color w:val="000000"/>
              </w:rPr>
              <w:t xml:space="preserve">  </w:t>
            </w:r>
            <w:r w:rsidRPr="00E70FBD">
              <w:rPr>
                <w:color w:val="000000"/>
              </w:rPr>
              <w:t xml:space="preserve"> 13.4(58…)  </w:t>
            </w:r>
            <w:r w:rsidRPr="00E70FBD">
              <w:rPr>
                <w:b/>
                <w:color w:val="000000"/>
              </w:rPr>
              <w:t>or</w:t>
            </w:r>
            <w:r w:rsidRPr="00E70FBD">
              <w:rPr>
                <w:color w:val="000000"/>
              </w:rPr>
              <w:t xml:space="preserve"> 13.5</w:t>
            </w:r>
          </w:p>
          <w:p w:rsidR="00562D7E" w:rsidRPr="00E70FBD" w:rsidRDefault="00562D7E" w:rsidP="00562D7E">
            <w:pPr>
              <w:rPr>
                <w:color w:val="000000"/>
              </w:rPr>
            </w:pP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48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</w:p>
        </w:tc>
        <w:tc>
          <w:tcPr>
            <w:tcW w:w="72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  <w:r w:rsidRPr="00E70FBD">
              <w:rPr>
                <w:color w:val="000000"/>
              </w:rPr>
              <w:t>M1</w:t>
            </w:r>
          </w:p>
        </w:tc>
        <w:tc>
          <w:tcPr>
            <w:tcW w:w="5452" w:type="dxa"/>
          </w:tcPr>
          <w:p w:rsidR="00562D7E" w:rsidRPr="00E70FBD" w:rsidRDefault="00562D7E" w:rsidP="00562D7E">
            <w:pPr>
              <w:rPr>
                <w:color w:val="000000"/>
              </w:rPr>
            </w:pPr>
            <w:r w:rsidRPr="00E70FBD">
              <w:rPr>
                <w:color w:val="000000"/>
              </w:rPr>
              <w:t>for a complete method to find one side of the triangle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E70FBD">
              <w:rPr>
                <w:b/>
                <w:color w:val="000000"/>
                <w:sz w:val="24"/>
                <w:szCs w:val="24"/>
              </w:rPr>
              <w:t xml:space="preserve">One of </w:t>
            </w:r>
            <w:r w:rsidRPr="00E70FBD">
              <w:rPr>
                <w:color w:val="000000"/>
                <w:sz w:val="24"/>
                <w:szCs w:val="24"/>
              </w:rPr>
              <w:t xml:space="preserve">(shortest side </w:t>
            </w:r>
            <w:proofErr w:type="gramStart"/>
            <w:r w:rsidRPr="00E70FBD">
              <w:rPr>
                <w:color w:val="000000"/>
                <w:sz w:val="24"/>
                <w:szCs w:val="24"/>
              </w:rPr>
              <w:t>= )</w:t>
            </w:r>
            <w:proofErr w:type="gramEnd"/>
            <w:r w:rsidRPr="00E70FBD">
              <w:rPr>
                <w:color w:val="000000"/>
                <w:position w:val="-24"/>
                <w:sz w:val="24"/>
                <w:szCs w:val="24"/>
              </w:rPr>
              <w:object w:dxaOrig="680" w:dyaOrig="620">
                <v:shape id="_x0000_i1229" type="#_x0000_t75" style="width:36.6pt;height:28.2pt" o:ole="">
                  <v:imagedata r:id="rId89" o:title=""/>
                </v:shape>
                <o:OLEObject Type="Embed" ProgID="Equation.DSMT4" ShapeID="_x0000_i1229" DrawAspect="Content" ObjectID="_1612849089" r:id="rId95"/>
              </w:object>
            </w:r>
            <w:r w:rsidRPr="00E70FBD">
              <w:rPr>
                <w:color w:val="000000"/>
                <w:sz w:val="24"/>
                <w:szCs w:val="24"/>
              </w:rPr>
              <w:t xml:space="preserve">  </w:t>
            </w:r>
            <w:r w:rsidRPr="00E70FBD">
              <w:rPr>
                <w:b/>
                <w:color w:val="000000"/>
                <w:sz w:val="24"/>
                <w:szCs w:val="24"/>
              </w:rPr>
              <w:t xml:space="preserve">or </w:t>
            </w:r>
            <w:r w:rsidRPr="00E70FBD">
              <w:rPr>
                <w:color w:val="000000"/>
                <w:sz w:val="24"/>
                <w:szCs w:val="24"/>
              </w:rPr>
              <w:t xml:space="preserve">12.8tan(90 – 72) </w:t>
            </w:r>
            <w:r w:rsidRPr="00E70FBD">
              <w:rPr>
                <w:b/>
                <w:color w:val="000000"/>
                <w:sz w:val="24"/>
                <w:szCs w:val="24"/>
              </w:rPr>
              <w:t>or</w:t>
            </w:r>
            <w:r w:rsidRPr="00E70FBD">
              <w:rPr>
                <w:color w:val="000000"/>
                <w:sz w:val="24"/>
                <w:szCs w:val="24"/>
              </w:rPr>
              <w:t xml:space="preserve"> 4.15(89…) </w:t>
            </w:r>
            <w:r w:rsidRPr="00E70FBD">
              <w:rPr>
                <w:b/>
                <w:color w:val="000000"/>
                <w:sz w:val="24"/>
                <w:szCs w:val="24"/>
              </w:rPr>
              <w:t>or</w:t>
            </w:r>
            <w:r w:rsidRPr="00E70FBD">
              <w:rPr>
                <w:color w:val="000000"/>
                <w:sz w:val="24"/>
                <w:szCs w:val="24"/>
              </w:rPr>
              <w:t xml:space="preserve"> 4.16 </w:t>
            </w:r>
            <w:r w:rsidRPr="00E70FBD">
              <w:rPr>
                <w:b/>
                <w:color w:val="000000"/>
                <w:sz w:val="24"/>
                <w:szCs w:val="24"/>
              </w:rPr>
              <w:t>or</w:t>
            </w:r>
            <w:r w:rsidRPr="00E70FBD">
              <w:rPr>
                <w:color w:val="000000"/>
                <w:sz w:val="24"/>
                <w:szCs w:val="24"/>
              </w:rPr>
              <w:t xml:space="preserve"> </w:t>
            </w:r>
            <w:r w:rsidRPr="00E70FBD">
              <w:rPr>
                <w:color w:val="000000"/>
                <w:position w:val="-8"/>
                <w:sz w:val="24"/>
                <w:szCs w:val="24"/>
              </w:rPr>
              <w:object w:dxaOrig="1800" w:dyaOrig="400">
                <v:shape id="_x0000_i1230" type="#_x0000_t75" style="width:93.6pt;height:21.6pt" o:ole="">
                  <v:imagedata r:id="rId96" o:title=""/>
                </v:shape>
                <o:OLEObject Type="Embed" ProgID="Equation.DSMT4" ShapeID="_x0000_i1230" DrawAspect="Content" ObjectID="_1612849090" r:id="rId97"/>
              </w:object>
            </w:r>
            <w:r w:rsidRPr="00E70FBD">
              <w:rPr>
                <w:color w:val="000000"/>
                <w:sz w:val="24"/>
                <w:szCs w:val="24"/>
              </w:rPr>
              <w:t xml:space="preserve"> </w:t>
            </w:r>
          </w:p>
          <w:p w:rsidR="00562D7E" w:rsidRPr="00E70FBD" w:rsidRDefault="00562D7E" w:rsidP="00562D7E">
            <w:pPr>
              <w:rPr>
                <w:b/>
                <w:color w:val="000000"/>
              </w:rPr>
            </w:pPr>
            <w:r w:rsidRPr="00E70FBD">
              <w:rPr>
                <w:b/>
                <w:color w:val="000000"/>
              </w:rPr>
              <w:t>AND</w:t>
            </w:r>
          </w:p>
          <w:p w:rsidR="00562D7E" w:rsidRPr="00E70FBD" w:rsidRDefault="00562D7E" w:rsidP="00562D7E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E70FBD">
              <w:rPr>
                <w:b/>
                <w:color w:val="000000"/>
                <w:sz w:val="24"/>
                <w:szCs w:val="24"/>
              </w:rPr>
              <w:t>One of</w:t>
            </w:r>
            <w:r w:rsidRPr="00E70FBD">
              <w:rPr>
                <w:color w:val="000000"/>
                <w:sz w:val="24"/>
                <w:szCs w:val="24"/>
              </w:rPr>
              <w:t xml:space="preserve"> (hypotenuse </w:t>
            </w:r>
            <w:proofErr w:type="gramStart"/>
            <w:r w:rsidRPr="00E70FBD">
              <w:rPr>
                <w:color w:val="000000"/>
                <w:sz w:val="24"/>
                <w:szCs w:val="24"/>
              </w:rPr>
              <w:t>= )</w:t>
            </w:r>
            <w:proofErr w:type="gramEnd"/>
            <w:r w:rsidRPr="00E70FBD">
              <w:rPr>
                <w:color w:val="000000"/>
                <w:sz w:val="24"/>
                <w:szCs w:val="24"/>
              </w:rPr>
              <w:t xml:space="preserve"> </w:t>
            </w:r>
            <w:r w:rsidRPr="00E70FBD">
              <w:rPr>
                <w:color w:val="000000"/>
                <w:position w:val="-24"/>
                <w:sz w:val="24"/>
                <w:szCs w:val="24"/>
              </w:rPr>
              <w:object w:dxaOrig="660" w:dyaOrig="620">
                <v:shape id="_x0000_i1231" type="#_x0000_t75" style="width:36pt;height:28.2pt" o:ole="">
                  <v:imagedata r:id="rId91" o:title=""/>
                </v:shape>
                <o:OLEObject Type="Embed" ProgID="Equation.DSMT4" ShapeID="_x0000_i1231" DrawAspect="Content" ObjectID="_1612849091" r:id="rId98"/>
              </w:object>
            </w:r>
            <w:r w:rsidRPr="00E70FBD">
              <w:rPr>
                <w:color w:val="000000"/>
                <w:sz w:val="24"/>
                <w:szCs w:val="24"/>
              </w:rPr>
              <w:t xml:space="preserve"> </w:t>
            </w:r>
            <w:r w:rsidRPr="00E70FBD">
              <w:rPr>
                <w:b/>
                <w:color w:val="000000"/>
                <w:sz w:val="24"/>
                <w:szCs w:val="24"/>
              </w:rPr>
              <w:t xml:space="preserve">or  </w:t>
            </w:r>
            <w:r w:rsidRPr="00E70FBD">
              <w:rPr>
                <w:color w:val="000000"/>
                <w:position w:val="-28"/>
                <w:sz w:val="24"/>
                <w:szCs w:val="24"/>
              </w:rPr>
              <w:object w:dxaOrig="1280" w:dyaOrig="660">
                <v:shape id="_x0000_i1232" type="#_x0000_t75" style="width:63.6pt;height:36pt" o:ole="">
                  <v:imagedata r:id="rId93" o:title=""/>
                </v:shape>
                <o:OLEObject Type="Embed" ProgID="Equation.DSMT4" ShapeID="_x0000_i1232" DrawAspect="Content" ObjectID="_1612849092" r:id="rId99"/>
              </w:object>
            </w:r>
            <w:r w:rsidRPr="00E70FBD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E70FBD">
              <w:rPr>
                <w:b/>
                <w:color w:val="000000"/>
                <w:sz w:val="24"/>
                <w:szCs w:val="24"/>
              </w:rPr>
              <w:t>or</w:t>
            </w:r>
            <w:proofErr w:type="spellEnd"/>
            <w:r w:rsidRPr="00E70FBD">
              <w:rPr>
                <w:b/>
                <w:color w:val="000000"/>
                <w:sz w:val="24"/>
                <w:szCs w:val="24"/>
              </w:rPr>
              <w:t xml:space="preserve">  </w:t>
            </w:r>
            <w:r w:rsidRPr="00E70FBD">
              <w:rPr>
                <w:color w:val="000000"/>
                <w:sz w:val="24"/>
                <w:szCs w:val="24"/>
              </w:rPr>
              <w:t xml:space="preserve"> 13.4(58…)  </w:t>
            </w:r>
            <w:r w:rsidRPr="00E70FBD">
              <w:rPr>
                <w:b/>
                <w:color w:val="000000"/>
                <w:sz w:val="24"/>
                <w:szCs w:val="24"/>
              </w:rPr>
              <w:t>or</w:t>
            </w:r>
            <w:r w:rsidRPr="00E70FBD">
              <w:rPr>
                <w:color w:val="000000"/>
                <w:sz w:val="24"/>
                <w:szCs w:val="24"/>
              </w:rPr>
              <w:t xml:space="preserve"> </w:t>
            </w:r>
            <w:proofErr w:type="gramStart"/>
            <w:r w:rsidRPr="00E70FBD">
              <w:rPr>
                <w:color w:val="000000"/>
                <w:sz w:val="24"/>
                <w:szCs w:val="24"/>
              </w:rPr>
              <w:t xml:space="preserve">13.5  </w:t>
            </w:r>
            <w:r w:rsidRPr="00E70FBD">
              <w:rPr>
                <w:b/>
                <w:color w:val="000000"/>
                <w:sz w:val="24"/>
                <w:szCs w:val="24"/>
              </w:rPr>
              <w:t>or</w:t>
            </w:r>
            <w:proofErr w:type="gramEnd"/>
            <w:r w:rsidRPr="00E70FBD">
              <w:rPr>
                <w:color w:val="000000"/>
                <w:sz w:val="24"/>
                <w:szCs w:val="24"/>
              </w:rPr>
              <w:t xml:space="preserve">  </w:t>
            </w:r>
          </w:p>
          <w:p w:rsidR="00562D7E" w:rsidRPr="00E70FBD" w:rsidRDefault="00562D7E" w:rsidP="00562D7E">
            <w:pPr>
              <w:rPr>
                <w:color w:val="000000"/>
              </w:rPr>
            </w:pPr>
            <w:r w:rsidRPr="00E70FBD">
              <w:rPr>
                <w:color w:val="000000"/>
                <w:position w:val="-8"/>
              </w:rPr>
              <w:object w:dxaOrig="1860" w:dyaOrig="400">
                <v:shape id="_x0000_i1233" type="#_x0000_t75" style="width:93pt;height:21.6pt" o:ole="">
                  <v:imagedata r:id="rId100" o:title=""/>
                </v:shape>
                <o:OLEObject Type="Embed" ProgID="Equation.DSMT4" ShapeID="_x0000_i1233" DrawAspect="Content" ObjectID="_1612849093" r:id="rId101"/>
              </w:object>
            </w:r>
            <w:r w:rsidRPr="00E70FBD">
              <w:rPr>
                <w:color w:val="000000"/>
              </w:rPr>
              <w:t xml:space="preserve"> </w:t>
            </w:r>
          </w:p>
          <w:p w:rsidR="00562D7E" w:rsidRPr="00E70FBD" w:rsidRDefault="00562D7E" w:rsidP="00562D7E">
            <w:pPr>
              <w:rPr>
                <w:color w:val="000000"/>
              </w:rPr>
            </w:pPr>
          </w:p>
          <w:p w:rsidR="00562D7E" w:rsidRPr="00E70FBD" w:rsidRDefault="00562D7E" w:rsidP="00562D7E">
            <w:pPr>
              <w:rPr>
                <w:color w:val="000000"/>
              </w:rPr>
            </w:pPr>
          </w:p>
          <w:p w:rsidR="00562D7E" w:rsidRPr="00E70FBD" w:rsidRDefault="00562D7E" w:rsidP="00562D7E">
            <w:pPr>
              <w:rPr>
                <w:color w:val="000000"/>
              </w:rPr>
            </w:pPr>
          </w:p>
          <w:p w:rsidR="00562D7E" w:rsidRDefault="00562D7E" w:rsidP="00562D7E">
            <w:pPr>
              <w:rPr>
                <w:color w:val="000000"/>
              </w:rPr>
            </w:pPr>
          </w:p>
          <w:p w:rsidR="00562D7E" w:rsidRPr="00E70FBD" w:rsidRDefault="00562D7E" w:rsidP="00562D7E">
            <w:pPr>
              <w:rPr>
                <w:color w:val="000000"/>
              </w:rPr>
            </w:pPr>
          </w:p>
          <w:p w:rsidR="00562D7E" w:rsidRPr="00E70FBD" w:rsidRDefault="00562D7E" w:rsidP="00562D7E">
            <w:pPr>
              <w:rPr>
                <w:color w:val="000000"/>
              </w:rPr>
            </w:pP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48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</w:p>
        </w:tc>
        <w:tc>
          <w:tcPr>
            <w:tcW w:w="72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  <w:r w:rsidRPr="00E70FBD">
              <w:rPr>
                <w:color w:val="000000"/>
              </w:rPr>
              <w:t>M1</w:t>
            </w:r>
          </w:p>
        </w:tc>
        <w:tc>
          <w:tcPr>
            <w:tcW w:w="5452" w:type="dxa"/>
          </w:tcPr>
          <w:p w:rsidR="00562D7E" w:rsidRPr="00E70FBD" w:rsidRDefault="00562D7E" w:rsidP="00562D7E">
            <w:pPr>
              <w:rPr>
                <w:color w:val="000000"/>
              </w:rPr>
            </w:pPr>
            <w:r w:rsidRPr="00E70FBD">
              <w:rPr>
                <w:color w:val="000000"/>
              </w:rPr>
              <w:t>for a complete method to find both missing sides of triangle</w:t>
            </w:r>
          </w:p>
          <w:p w:rsidR="00562D7E" w:rsidRPr="00E70FBD" w:rsidRDefault="00562D7E" w:rsidP="00562D7E">
            <w:pPr>
              <w:rPr>
                <w:color w:val="000000"/>
              </w:rPr>
            </w:pPr>
            <w:r w:rsidRPr="00E70FBD">
              <w:rPr>
                <w:color w:val="000000"/>
              </w:rPr>
              <w:t>NB Could use Pythagoras’s theorem with side found – must be a complete correct method</w:t>
            </w:r>
          </w:p>
        </w:tc>
      </w:tr>
      <w:tr w:rsidR="00562D7E" w:rsidRPr="000B3962" w:rsidTr="00C82888">
        <w:tc>
          <w:tcPr>
            <w:tcW w:w="1188" w:type="dxa"/>
            <w:gridSpan w:val="2"/>
            <w:shd w:val="clear" w:color="auto" w:fill="E0E0E0"/>
          </w:tcPr>
          <w:p w:rsidR="00562D7E" w:rsidRPr="000B3962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0B3962">
              <w:rPr>
                <w:rFonts w:ascii="Times New Roman" w:hAnsi="Times New Roman" w:cs="Times New Roman"/>
                <w:i w:val="0"/>
                <w:sz w:val="24"/>
                <w:szCs w:val="24"/>
              </w:rPr>
              <w:lastRenderedPageBreak/>
              <w:t>Question</w:t>
            </w:r>
          </w:p>
        </w:tc>
        <w:tc>
          <w:tcPr>
            <w:tcW w:w="4904" w:type="dxa"/>
            <w:shd w:val="clear" w:color="auto" w:fill="E0E0E0"/>
          </w:tcPr>
          <w:p w:rsidR="00562D7E" w:rsidRPr="000B3962" w:rsidRDefault="00562D7E" w:rsidP="00562D7E">
            <w:pPr>
              <w:pStyle w:val="Heading1"/>
              <w:jc w:val="left"/>
              <w:rPr>
                <w:b/>
                <w:sz w:val="24"/>
                <w:szCs w:val="24"/>
              </w:rPr>
            </w:pPr>
            <w:r w:rsidRPr="000B3962">
              <w:rPr>
                <w:b/>
                <w:sz w:val="24"/>
                <w:szCs w:val="24"/>
              </w:rPr>
              <w:t>Working</w:t>
            </w:r>
          </w:p>
        </w:tc>
        <w:tc>
          <w:tcPr>
            <w:tcW w:w="1440" w:type="dxa"/>
            <w:gridSpan w:val="2"/>
            <w:shd w:val="clear" w:color="auto" w:fill="E0E0E0"/>
          </w:tcPr>
          <w:p w:rsidR="00562D7E" w:rsidRPr="000B3962" w:rsidRDefault="00562D7E" w:rsidP="00562D7E">
            <w:pPr>
              <w:pStyle w:val="Heading1"/>
              <w:rPr>
                <w:b/>
                <w:sz w:val="24"/>
                <w:szCs w:val="24"/>
              </w:rPr>
            </w:pPr>
            <w:r w:rsidRPr="000B3962">
              <w:rPr>
                <w:b/>
                <w:sz w:val="24"/>
                <w:szCs w:val="24"/>
              </w:rPr>
              <w:t>Answer</w:t>
            </w:r>
          </w:p>
        </w:tc>
        <w:tc>
          <w:tcPr>
            <w:tcW w:w="1200" w:type="dxa"/>
            <w:gridSpan w:val="2"/>
            <w:shd w:val="clear" w:color="auto" w:fill="E0E0E0"/>
          </w:tcPr>
          <w:p w:rsidR="00562D7E" w:rsidRPr="000B3962" w:rsidRDefault="00562D7E" w:rsidP="00562D7E">
            <w:pPr>
              <w:jc w:val="center"/>
              <w:rPr>
                <w:b/>
              </w:rPr>
            </w:pPr>
            <w:r w:rsidRPr="000B3962">
              <w:rPr>
                <w:b/>
              </w:rPr>
              <w:t>Marks</w:t>
            </w:r>
          </w:p>
        </w:tc>
        <w:tc>
          <w:tcPr>
            <w:tcW w:w="5452" w:type="dxa"/>
            <w:shd w:val="clear" w:color="auto" w:fill="E0E0E0"/>
          </w:tcPr>
          <w:p w:rsidR="00562D7E" w:rsidRPr="000B3962" w:rsidRDefault="00562D7E" w:rsidP="00562D7E">
            <w:pPr>
              <w:rPr>
                <w:b/>
              </w:rPr>
            </w:pPr>
            <w:r w:rsidRPr="000B3962">
              <w:rPr>
                <w:b/>
              </w:rPr>
              <w:t>Notes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E70FBD">
              <w:rPr>
                <w:rFonts w:ascii="Times New Roman" w:hAnsi="Times New Roman" w:cs="Times New Roman"/>
                <w:i w:val="0"/>
                <w:sz w:val="24"/>
                <w:szCs w:val="24"/>
              </w:rPr>
              <w:t>10</w:t>
            </w: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tabs>
                <w:tab w:val="left" w:pos="418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sz w:val="24"/>
                <w:szCs w:val="24"/>
              </w:rPr>
            </w:pPr>
            <w:r w:rsidRPr="00E70FBD">
              <w:rPr>
                <w:position w:val="-24"/>
                <w:sz w:val="24"/>
                <w:szCs w:val="24"/>
              </w:rPr>
              <w:object w:dxaOrig="1260" w:dyaOrig="600">
                <v:shape id="_x0000_i1234" type="#_x0000_t75" style="width:60.6pt;height:30pt" o:ole="">
                  <v:imagedata r:id="rId102" o:title=""/>
                </v:shape>
                <o:OLEObject Type="Embed" ProgID="Equation.DSMT4" ShapeID="_x0000_i1234" DrawAspect="Content" ObjectID="_1612849094" r:id="rId103"/>
              </w:object>
            </w:r>
            <w:r w:rsidRPr="00E70FBD">
              <w:rPr>
                <w:sz w:val="24"/>
                <w:szCs w:val="24"/>
              </w:rPr>
              <w:t xml:space="preserve"> (= 14.1(</w:t>
            </w:r>
            <w:proofErr w:type="gramStart"/>
            <w:r w:rsidRPr="00E70FBD">
              <w:rPr>
                <w:sz w:val="24"/>
                <w:szCs w:val="24"/>
              </w:rPr>
              <w:t>37)…</w:t>
            </w:r>
            <w:proofErr w:type="gramEnd"/>
            <w:r w:rsidRPr="00E70FBD">
              <w:rPr>
                <w:sz w:val="24"/>
                <w:szCs w:val="24"/>
              </w:rPr>
              <w:t xml:space="preserve"> or </w:t>
            </w:r>
            <w:r w:rsidRPr="00E70FBD">
              <w:rPr>
                <w:position w:val="-24"/>
                <w:sz w:val="24"/>
                <w:szCs w:val="24"/>
              </w:rPr>
              <w:object w:dxaOrig="420" w:dyaOrig="620">
                <v:shape id="_x0000_i1235" type="#_x0000_t75" style="width:20.4pt;height:31.2pt" o:ole="">
                  <v:imagedata r:id="rId104" o:title=""/>
                </v:shape>
                <o:OLEObject Type="Embed" ProgID="Equation.DSMT4" ShapeID="_x0000_i1235" DrawAspect="Content" ObjectID="_1612849095" r:id="rId105"/>
              </w:object>
            </w:r>
            <w:r w:rsidRPr="00E70FBD">
              <w:rPr>
                <w:sz w:val="24"/>
                <w:szCs w:val="24"/>
              </w:rPr>
              <w:t>)</w:t>
            </w: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80" w:type="dxa"/>
          </w:tcPr>
          <w:p w:rsidR="00562D7E" w:rsidRPr="00E4406A" w:rsidRDefault="00562D7E" w:rsidP="00562D7E">
            <w:pPr>
              <w:jc w:val="center"/>
            </w:pPr>
            <w:r w:rsidRPr="00E4406A">
              <w:t>3</w:t>
            </w:r>
          </w:p>
        </w:tc>
        <w:tc>
          <w:tcPr>
            <w:tcW w:w="720" w:type="dxa"/>
          </w:tcPr>
          <w:p w:rsidR="00562D7E" w:rsidRPr="00E4406A" w:rsidRDefault="00562D7E" w:rsidP="00562D7E">
            <w:pPr>
              <w:jc w:val="center"/>
            </w:pPr>
            <w:r w:rsidRPr="00E4406A">
              <w:t>M1</w:t>
            </w:r>
          </w:p>
        </w:tc>
        <w:tc>
          <w:tcPr>
            <w:tcW w:w="5452" w:type="dxa"/>
          </w:tcPr>
          <w:p w:rsidR="00562D7E" w:rsidRPr="00E4406A" w:rsidRDefault="00562D7E" w:rsidP="00562D7E">
            <w:r w:rsidRPr="00E4406A">
              <w:t>Correct expression for volume.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b/>
                <w:sz w:val="24"/>
                <w:szCs w:val="24"/>
              </w:rPr>
            </w:pPr>
            <w:r w:rsidRPr="00E70FBD">
              <w:rPr>
                <w:b/>
                <w:position w:val="-30"/>
                <w:sz w:val="24"/>
                <w:szCs w:val="24"/>
              </w:rPr>
              <w:object w:dxaOrig="1180" w:dyaOrig="660">
                <v:shape id="_x0000_i1236" type="#_x0000_t75" style="width:58.8pt;height:33pt" o:ole="">
                  <v:imagedata r:id="rId106" o:title=""/>
                </v:shape>
                <o:OLEObject Type="Embed" ProgID="Equation.DSMT4" ShapeID="_x0000_i1236" DrawAspect="Content" ObjectID="_1612849096" r:id="rId107"/>
              </w:object>
            </w:r>
            <w:r w:rsidRPr="00E70FBD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E70FBD">
              <w:rPr>
                <w:sz w:val="24"/>
                <w:szCs w:val="24"/>
              </w:rPr>
              <w:t>oe</w:t>
            </w:r>
            <w:proofErr w:type="spellEnd"/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80" w:type="dxa"/>
          </w:tcPr>
          <w:p w:rsidR="00562D7E" w:rsidRPr="00E4406A" w:rsidRDefault="00562D7E" w:rsidP="00562D7E">
            <w:pPr>
              <w:jc w:val="center"/>
            </w:pPr>
          </w:p>
        </w:tc>
        <w:tc>
          <w:tcPr>
            <w:tcW w:w="720" w:type="dxa"/>
          </w:tcPr>
          <w:p w:rsidR="00562D7E" w:rsidRPr="00E4406A" w:rsidRDefault="00562D7E" w:rsidP="00562D7E">
            <w:pPr>
              <w:jc w:val="center"/>
            </w:pPr>
            <w:r w:rsidRPr="00E4406A">
              <w:t>M1</w:t>
            </w:r>
          </w:p>
        </w:tc>
        <w:tc>
          <w:tcPr>
            <w:tcW w:w="5452" w:type="dxa"/>
          </w:tcPr>
          <w:p w:rsidR="00562D7E" w:rsidRPr="00E4406A" w:rsidRDefault="00562D7E" w:rsidP="00562D7E">
            <w:r w:rsidRPr="00E4406A">
              <w:t>dep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sz w:val="24"/>
                <w:szCs w:val="24"/>
                <w:vertAlign w:val="superscript"/>
              </w:rPr>
            </w:pPr>
            <w:r w:rsidRPr="00E70FBD">
              <w:rPr>
                <w:sz w:val="24"/>
                <w:szCs w:val="24"/>
              </w:rPr>
              <w:t xml:space="preserve">7.75 </w:t>
            </w:r>
          </w:p>
        </w:tc>
        <w:tc>
          <w:tcPr>
            <w:tcW w:w="480" w:type="dxa"/>
          </w:tcPr>
          <w:p w:rsidR="00562D7E" w:rsidRPr="00E4406A" w:rsidRDefault="00562D7E" w:rsidP="00562D7E">
            <w:pPr>
              <w:jc w:val="center"/>
            </w:pPr>
          </w:p>
        </w:tc>
        <w:tc>
          <w:tcPr>
            <w:tcW w:w="720" w:type="dxa"/>
          </w:tcPr>
          <w:p w:rsidR="00562D7E" w:rsidRPr="00E4406A" w:rsidRDefault="00562D7E" w:rsidP="00562D7E">
            <w:pPr>
              <w:jc w:val="center"/>
            </w:pPr>
            <w:r w:rsidRPr="00E4406A">
              <w:t xml:space="preserve">A1 </w:t>
            </w:r>
          </w:p>
        </w:tc>
        <w:tc>
          <w:tcPr>
            <w:tcW w:w="5452" w:type="dxa"/>
          </w:tcPr>
          <w:p w:rsidR="00562D7E" w:rsidRPr="00E4406A" w:rsidRDefault="00562D7E" w:rsidP="00562D7E">
            <w:r w:rsidRPr="00E4406A">
              <w:t>7.75 – 7.78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 w:rsidRPr="00E70FBD"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11</w:t>
            </w: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rPr>
                <w:color w:val="000000"/>
              </w:rPr>
            </w:pPr>
            <w:r w:rsidRPr="00E70FBD">
              <w:rPr>
                <w:color w:val="000000"/>
              </w:rPr>
              <w:t>2</w:t>
            </w:r>
            <w:r w:rsidRPr="00E70FBD">
              <w:rPr>
                <w:i/>
                <w:color w:val="000000"/>
              </w:rPr>
              <w:t>x</w:t>
            </w:r>
            <w:r w:rsidRPr="00E70FBD">
              <w:rPr>
                <w:color w:val="000000"/>
                <w:vertAlign w:val="superscript"/>
              </w:rPr>
              <w:t>2</w:t>
            </w:r>
            <w:r w:rsidRPr="00E70FBD">
              <w:rPr>
                <w:color w:val="000000"/>
              </w:rPr>
              <w:t xml:space="preserve"> – </w:t>
            </w:r>
            <w:r w:rsidRPr="00E70FBD">
              <w:rPr>
                <w:i/>
                <w:color w:val="000000"/>
              </w:rPr>
              <w:t>x</w:t>
            </w:r>
            <w:r w:rsidRPr="00E70FBD">
              <w:rPr>
                <w:color w:val="000000"/>
              </w:rPr>
              <w:t xml:space="preserve"> + 6</w:t>
            </w:r>
            <w:r w:rsidRPr="00E70FBD">
              <w:rPr>
                <w:i/>
                <w:color w:val="000000"/>
              </w:rPr>
              <w:t>x</w:t>
            </w:r>
            <w:r w:rsidRPr="00E70FBD">
              <w:rPr>
                <w:color w:val="000000"/>
              </w:rPr>
              <w:t xml:space="preserve"> – 3 </w:t>
            </w:r>
            <w:r w:rsidRPr="00E70FBD">
              <w:rPr>
                <w:b/>
                <w:color w:val="000000"/>
              </w:rPr>
              <w:t>or</w:t>
            </w:r>
            <w:r w:rsidRPr="00E70FBD">
              <w:rPr>
                <w:color w:val="000000"/>
              </w:rPr>
              <w:t xml:space="preserve"> 2</w:t>
            </w:r>
            <w:r w:rsidRPr="00E70FBD">
              <w:rPr>
                <w:i/>
                <w:color w:val="000000"/>
              </w:rPr>
              <w:t>x</w:t>
            </w:r>
            <w:r w:rsidRPr="00E70FBD">
              <w:rPr>
                <w:color w:val="000000"/>
                <w:vertAlign w:val="superscript"/>
              </w:rPr>
              <w:t>2</w:t>
            </w:r>
            <w:r w:rsidRPr="00E70FBD">
              <w:rPr>
                <w:color w:val="000000"/>
              </w:rPr>
              <w:t xml:space="preserve"> + 5</w:t>
            </w:r>
            <w:r w:rsidRPr="00E70FBD">
              <w:rPr>
                <w:i/>
                <w:color w:val="000000"/>
              </w:rPr>
              <w:t>x</w:t>
            </w:r>
            <w:r w:rsidRPr="00E70FBD">
              <w:rPr>
                <w:color w:val="000000"/>
              </w:rPr>
              <w:t xml:space="preserve"> – 3</w:t>
            </w:r>
            <w:r w:rsidRPr="00E70FBD">
              <w:rPr>
                <w:b/>
                <w:color w:val="000000"/>
              </w:rPr>
              <w:t xml:space="preserve"> or</w:t>
            </w:r>
          </w:p>
          <w:p w:rsidR="00562D7E" w:rsidRPr="00E70FBD" w:rsidRDefault="00562D7E" w:rsidP="00562D7E">
            <w:pPr>
              <w:rPr>
                <w:color w:val="000000"/>
              </w:rPr>
            </w:pPr>
            <w:r w:rsidRPr="00E70FBD">
              <w:rPr>
                <w:i/>
                <w:color w:val="000000"/>
              </w:rPr>
              <w:t>x</w:t>
            </w:r>
            <w:r w:rsidRPr="00E70FBD">
              <w:rPr>
                <w:color w:val="000000"/>
                <w:vertAlign w:val="superscript"/>
              </w:rPr>
              <w:t>2</w:t>
            </w:r>
            <w:r w:rsidRPr="00E70FBD">
              <w:rPr>
                <w:color w:val="000000"/>
              </w:rPr>
              <w:t xml:space="preserve"> + 3</w:t>
            </w:r>
            <w:r w:rsidRPr="00E70FBD">
              <w:rPr>
                <w:i/>
                <w:color w:val="000000"/>
              </w:rPr>
              <w:t>x</w:t>
            </w:r>
            <w:r w:rsidRPr="00E70FBD">
              <w:rPr>
                <w:color w:val="000000"/>
              </w:rPr>
              <w:t xml:space="preserve"> – 5</w:t>
            </w:r>
            <w:r w:rsidRPr="00E70FBD">
              <w:rPr>
                <w:i/>
                <w:color w:val="000000"/>
              </w:rPr>
              <w:t>x</w:t>
            </w:r>
            <w:r w:rsidRPr="00E70FBD">
              <w:rPr>
                <w:color w:val="000000"/>
              </w:rPr>
              <w:t xml:space="preserve"> – 15 </w:t>
            </w:r>
            <w:r w:rsidRPr="00E70FBD">
              <w:rPr>
                <w:b/>
                <w:color w:val="000000"/>
              </w:rPr>
              <w:t xml:space="preserve">or </w:t>
            </w:r>
            <w:r w:rsidRPr="00E70FBD">
              <w:rPr>
                <w:i/>
                <w:color w:val="000000"/>
              </w:rPr>
              <w:t>x</w:t>
            </w:r>
            <w:r w:rsidRPr="00E70FBD">
              <w:rPr>
                <w:color w:val="000000"/>
                <w:vertAlign w:val="superscript"/>
              </w:rPr>
              <w:t>2</w:t>
            </w:r>
            <w:r w:rsidRPr="00E70FBD">
              <w:rPr>
                <w:color w:val="000000"/>
              </w:rPr>
              <w:t xml:space="preserve"> – 2</w:t>
            </w:r>
            <w:r w:rsidRPr="00E70FBD">
              <w:rPr>
                <w:i/>
                <w:color w:val="000000"/>
              </w:rPr>
              <w:t>x</w:t>
            </w:r>
            <w:r w:rsidRPr="00E70FBD">
              <w:rPr>
                <w:color w:val="000000"/>
              </w:rPr>
              <w:t xml:space="preserve"> – 15 </w:t>
            </w:r>
            <w:r w:rsidRPr="00E70FBD">
              <w:rPr>
                <w:b/>
                <w:color w:val="000000"/>
              </w:rPr>
              <w:t>or</w:t>
            </w:r>
            <w:r w:rsidRPr="00E70FBD">
              <w:rPr>
                <w:color w:val="000000"/>
              </w:rPr>
              <w:t xml:space="preserve"> </w:t>
            </w:r>
          </w:p>
          <w:p w:rsidR="00562D7E" w:rsidRPr="00E70FBD" w:rsidRDefault="00562D7E" w:rsidP="00562D7E">
            <w:pPr>
              <w:rPr>
                <w:color w:val="000000"/>
              </w:rPr>
            </w:pPr>
            <w:r w:rsidRPr="00E70FBD">
              <w:rPr>
                <w:color w:val="000000"/>
              </w:rPr>
              <w:t>2</w:t>
            </w:r>
            <w:r w:rsidRPr="00E70FBD">
              <w:rPr>
                <w:i/>
                <w:color w:val="000000"/>
              </w:rPr>
              <w:t>x</w:t>
            </w:r>
            <w:r w:rsidRPr="00E70FBD">
              <w:rPr>
                <w:color w:val="000000"/>
                <w:vertAlign w:val="superscript"/>
              </w:rPr>
              <w:t>2</w:t>
            </w:r>
            <w:r w:rsidRPr="00E70FBD">
              <w:rPr>
                <w:color w:val="000000"/>
              </w:rPr>
              <w:t xml:space="preserve"> – 10</w:t>
            </w:r>
            <w:r w:rsidRPr="00E70FBD">
              <w:rPr>
                <w:i/>
                <w:color w:val="000000"/>
              </w:rPr>
              <w:t>x</w:t>
            </w:r>
            <w:r w:rsidRPr="00E70FBD">
              <w:rPr>
                <w:color w:val="000000"/>
              </w:rPr>
              <w:t xml:space="preserve"> – </w:t>
            </w:r>
            <w:r w:rsidRPr="00E70FBD">
              <w:rPr>
                <w:i/>
                <w:color w:val="000000"/>
              </w:rPr>
              <w:t>x</w:t>
            </w:r>
            <w:r w:rsidRPr="00E70FBD">
              <w:rPr>
                <w:color w:val="000000"/>
              </w:rPr>
              <w:t xml:space="preserve"> + 5 </w:t>
            </w:r>
            <w:r w:rsidRPr="00E70FBD">
              <w:rPr>
                <w:b/>
                <w:color w:val="000000"/>
              </w:rPr>
              <w:t xml:space="preserve">or </w:t>
            </w:r>
            <w:r w:rsidRPr="00E70FBD">
              <w:rPr>
                <w:color w:val="000000"/>
              </w:rPr>
              <w:t>2</w:t>
            </w:r>
            <w:r w:rsidRPr="00E70FBD">
              <w:rPr>
                <w:i/>
                <w:color w:val="000000"/>
              </w:rPr>
              <w:t>x</w:t>
            </w:r>
            <w:r w:rsidRPr="00E70FBD">
              <w:rPr>
                <w:color w:val="000000"/>
                <w:vertAlign w:val="superscript"/>
              </w:rPr>
              <w:t>2</w:t>
            </w:r>
            <w:r w:rsidRPr="00E70FBD">
              <w:rPr>
                <w:color w:val="000000"/>
              </w:rPr>
              <w:t xml:space="preserve"> – 11</w:t>
            </w:r>
            <w:r w:rsidRPr="00E70FBD">
              <w:rPr>
                <w:i/>
                <w:color w:val="000000"/>
              </w:rPr>
              <w:t>x</w:t>
            </w:r>
            <w:r w:rsidRPr="00E70FBD">
              <w:rPr>
                <w:color w:val="000000"/>
              </w:rPr>
              <w:t xml:space="preserve"> + 5 </w:t>
            </w:r>
          </w:p>
          <w:p w:rsidR="00562D7E" w:rsidRPr="00E70FBD" w:rsidRDefault="00562D7E" w:rsidP="00562D7E">
            <w:pPr>
              <w:rPr>
                <w:color w:val="000000"/>
              </w:rPr>
            </w:pP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color w:val="000000"/>
                <w:sz w:val="24"/>
                <w:szCs w:val="24"/>
              </w:rPr>
            </w:pPr>
            <w:r w:rsidRPr="00E70FBD">
              <w:rPr>
                <w:color w:val="000000"/>
                <w:sz w:val="24"/>
                <w:szCs w:val="24"/>
              </w:rPr>
              <w:t>2</w:t>
            </w:r>
            <w:r w:rsidRPr="00E70FBD">
              <w:rPr>
                <w:i/>
                <w:color w:val="000000"/>
                <w:sz w:val="24"/>
                <w:szCs w:val="24"/>
              </w:rPr>
              <w:t>x</w:t>
            </w:r>
            <w:r w:rsidRPr="00E70FBD">
              <w:rPr>
                <w:color w:val="000000"/>
                <w:sz w:val="24"/>
                <w:szCs w:val="24"/>
                <w:vertAlign w:val="superscript"/>
              </w:rPr>
              <w:t>3</w:t>
            </w:r>
            <w:r w:rsidRPr="00E70FBD">
              <w:rPr>
                <w:color w:val="000000"/>
                <w:sz w:val="24"/>
                <w:szCs w:val="24"/>
              </w:rPr>
              <w:t xml:space="preserve"> – 5</w:t>
            </w:r>
            <w:r w:rsidRPr="00E70FBD">
              <w:rPr>
                <w:i/>
                <w:color w:val="000000"/>
                <w:sz w:val="24"/>
                <w:szCs w:val="24"/>
              </w:rPr>
              <w:t>x</w:t>
            </w:r>
            <w:r w:rsidRPr="00E70FBD">
              <w:rPr>
                <w:color w:val="000000"/>
                <w:sz w:val="24"/>
                <w:szCs w:val="24"/>
                <w:vertAlign w:val="superscript"/>
              </w:rPr>
              <w:t>2</w:t>
            </w:r>
            <w:r w:rsidRPr="00E70FBD">
              <w:rPr>
                <w:color w:val="000000"/>
                <w:sz w:val="24"/>
                <w:szCs w:val="24"/>
              </w:rPr>
              <w:t xml:space="preserve"> – 28</w:t>
            </w:r>
            <w:r w:rsidRPr="00E70FBD">
              <w:rPr>
                <w:i/>
                <w:color w:val="000000"/>
                <w:sz w:val="24"/>
                <w:szCs w:val="24"/>
              </w:rPr>
              <w:t>x</w:t>
            </w:r>
            <w:r w:rsidRPr="00E70FBD">
              <w:rPr>
                <w:color w:val="000000"/>
                <w:sz w:val="24"/>
                <w:szCs w:val="24"/>
              </w:rPr>
              <w:t xml:space="preserve"> + 15</w:t>
            </w:r>
          </w:p>
        </w:tc>
        <w:tc>
          <w:tcPr>
            <w:tcW w:w="48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  <w:r w:rsidRPr="00E70FBD">
              <w:rPr>
                <w:color w:val="000000"/>
              </w:rPr>
              <w:t>3</w:t>
            </w:r>
          </w:p>
        </w:tc>
        <w:tc>
          <w:tcPr>
            <w:tcW w:w="72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  <w:r w:rsidRPr="00E70FBD">
              <w:rPr>
                <w:color w:val="000000"/>
              </w:rPr>
              <w:t>M1</w:t>
            </w:r>
          </w:p>
        </w:tc>
        <w:tc>
          <w:tcPr>
            <w:tcW w:w="5452" w:type="dxa"/>
          </w:tcPr>
          <w:p w:rsidR="00562D7E" w:rsidRPr="00E70FBD" w:rsidRDefault="00562D7E" w:rsidP="00562D7E">
            <w:pPr>
              <w:rPr>
                <w:color w:val="000000"/>
              </w:rPr>
            </w:pPr>
            <w:r w:rsidRPr="00E70FBD">
              <w:rPr>
                <w:color w:val="000000"/>
              </w:rPr>
              <w:t>for expansion of any 2 of the 3 brackets (at least 3 of 4 terms correct)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rPr>
                <w:color w:val="000000"/>
              </w:rPr>
            </w:pPr>
            <w:r w:rsidRPr="00E70FBD">
              <w:rPr>
                <w:color w:val="000000"/>
              </w:rPr>
              <w:t>eg.</w:t>
            </w:r>
          </w:p>
          <w:p w:rsidR="00562D7E" w:rsidRPr="00E70FBD" w:rsidRDefault="00562D7E" w:rsidP="00562D7E">
            <w:pPr>
              <w:rPr>
                <w:color w:val="000000"/>
              </w:rPr>
            </w:pPr>
            <w:r w:rsidRPr="00E70FBD">
              <w:rPr>
                <w:color w:val="000000"/>
              </w:rPr>
              <w:t>2</w:t>
            </w:r>
            <w:r w:rsidRPr="00E70FBD">
              <w:rPr>
                <w:i/>
                <w:color w:val="000000"/>
              </w:rPr>
              <w:t>x</w:t>
            </w:r>
            <w:r w:rsidRPr="00E70FBD">
              <w:rPr>
                <w:color w:val="000000"/>
                <w:vertAlign w:val="superscript"/>
              </w:rPr>
              <w:t>3</w:t>
            </w:r>
            <w:r w:rsidRPr="00E70FBD">
              <w:rPr>
                <w:color w:val="000000"/>
              </w:rPr>
              <w:t xml:space="preserve"> + 5</w:t>
            </w:r>
            <w:r w:rsidRPr="00E70FBD">
              <w:rPr>
                <w:i/>
                <w:color w:val="000000"/>
              </w:rPr>
              <w:t>x</w:t>
            </w:r>
            <w:r w:rsidRPr="00E70FBD">
              <w:rPr>
                <w:color w:val="000000"/>
                <w:vertAlign w:val="superscript"/>
              </w:rPr>
              <w:t>2</w:t>
            </w:r>
            <w:r w:rsidRPr="00E70FBD">
              <w:rPr>
                <w:color w:val="000000"/>
              </w:rPr>
              <w:t xml:space="preserve"> – 3</w:t>
            </w:r>
            <w:r w:rsidRPr="00E70FBD">
              <w:rPr>
                <w:i/>
                <w:color w:val="000000"/>
              </w:rPr>
              <w:t>x</w:t>
            </w:r>
            <w:r w:rsidRPr="00E70FBD">
              <w:rPr>
                <w:color w:val="000000"/>
              </w:rPr>
              <w:t xml:space="preserve"> – 10</w:t>
            </w:r>
            <w:r w:rsidRPr="00E70FBD">
              <w:rPr>
                <w:i/>
                <w:color w:val="000000"/>
              </w:rPr>
              <w:t>x</w:t>
            </w:r>
            <w:r w:rsidRPr="00E70FBD">
              <w:rPr>
                <w:color w:val="000000"/>
                <w:vertAlign w:val="superscript"/>
              </w:rPr>
              <w:t>2</w:t>
            </w:r>
            <w:r w:rsidRPr="00E70FBD">
              <w:rPr>
                <w:color w:val="000000"/>
              </w:rPr>
              <w:t xml:space="preserve"> – 25</w:t>
            </w:r>
            <w:r w:rsidRPr="00E70FBD">
              <w:rPr>
                <w:i/>
                <w:color w:val="000000"/>
              </w:rPr>
              <w:t>x</w:t>
            </w:r>
            <w:r w:rsidRPr="00E70FBD">
              <w:rPr>
                <w:color w:val="000000"/>
              </w:rPr>
              <w:t xml:space="preserve"> + 15 </w:t>
            </w:r>
            <w:r w:rsidRPr="00E70FBD">
              <w:rPr>
                <w:b/>
                <w:color w:val="000000"/>
              </w:rPr>
              <w:t>or</w:t>
            </w:r>
          </w:p>
          <w:p w:rsidR="00562D7E" w:rsidRPr="00E70FBD" w:rsidRDefault="00562D7E" w:rsidP="00562D7E">
            <w:pPr>
              <w:rPr>
                <w:color w:val="000000"/>
              </w:rPr>
            </w:pPr>
            <w:r w:rsidRPr="00E70FBD">
              <w:rPr>
                <w:color w:val="000000"/>
              </w:rPr>
              <w:t>2</w:t>
            </w:r>
            <w:r w:rsidRPr="00E70FBD">
              <w:rPr>
                <w:i/>
                <w:color w:val="000000"/>
              </w:rPr>
              <w:t>x</w:t>
            </w:r>
            <w:r w:rsidRPr="00E70FBD">
              <w:rPr>
                <w:color w:val="000000"/>
                <w:vertAlign w:val="superscript"/>
              </w:rPr>
              <w:t>3</w:t>
            </w:r>
            <w:r w:rsidRPr="00E70FBD">
              <w:rPr>
                <w:color w:val="000000"/>
              </w:rPr>
              <w:t xml:space="preserve"> – 4</w:t>
            </w:r>
            <w:r w:rsidRPr="00E70FBD">
              <w:rPr>
                <w:i/>
                <w:color w:val="000000"/>
              </w:rPr>
              <w:t>x</w:t>
            </w:r>
            <w:r w:rsidRPr="00E70FBD">
              <w:rPr>
                <w:color w:val="000000"/>
                <w:vertAlign w:val="superscript"/>
              </w:rPr>
              <w:t>2</w:t>
            </w:r>
            <w:r w:rsidRPr="00E70FBD">
              <w:rPr>
                <w:color w:val="000000"/>
              </w:rPr>
              <w:t xml:space="preserve"> – 30</w:t>
            </w:r>
            <w:r w:rsidRPr="00E70FBD">
              <w:rPr>
                <w:i/>
                <w:color w:val="000000"/>
              </w:rPr>
              <w:t>x</w:t>
            </w:r>
            <w:r w:rsidRPr="00E70FBD">
              <w:rPr>
                <w:color w:val="000000"/>
              </w:rPr>
              <w:t xml:space="preserve"> –</w:t>
            </w:r>
            <w:r w:rsidRPr="00E70FBD">
              <w:rPr>
                <w:i/>
                <w:color w:val="000000"/>
              </w:rPr>
              <w:t>x</w:t>
            </w:r>
            <w:r w:rsidRPr="00E70FBD">
              <w:rPr>
                <w:color w:val="000000"/>
                <w:vertAlign w:val="superscript"/>
              </w:rPr>
              <w:t>2</w:t>
            </w:r>
            <w:r w:rsidRPr="00E70FBD">
              <w:rPr>
                <w:color w:val="000000"/>
              </w:rPr>
              <w:t xml:space="preserve"> + 2</w:t>
            </w:r>
            <w:r w:rsidRPr="00E70FBD">
              <w:rPr>
                <w:i/>
                <w:color w:val="000000"/>
              </w:rPr>
              <w:t>x</w:t>
            </w:r>
            <w:r w:rsidRPr="00E70FBD">
              <w:rPr>
                <w:color w:val="000000"/>
              </w:rPr>
              <w:t xml:space="preserve"> + 15 </w:t>
            </w:r>
            <w:r w:rsidRPr="00E70FBD">
              <w:rPr>
                <w:b/>
                <w:color w:val="000000"/>
              </w:rPr>
              <w:t>or</w:t>
            </w:r>
          </w:p>
          <w:p w:rsidR="00562D7E" w:rsidRPr="00E70FBD" w:rsidRDefault="00562D7E" w:rsidP="00562D7E">
            <w:pPr>
              <w:rPr>
                <w:color w:val="000000"/>
              </w:rPr>
            </w:pPr>
            <w:r w:rsidRPr="00E70FBD">
              <w:rPr>
                <w:color w:val="000000"/>
              </w:rPr>
              <w:t>2</w:t>
            </w:r>
            <w:r w:rsidRPr="00E70FBD">
              <w:rPr>
                <w:i/>
                <w:color w:val="000000"/>
              </w:rPr>
              <w:t>x</w:t>
            </w:r>
            <w:r w:rsidRPr="00E70FBD">
              <w:rPr>
                <w:color w:val="000000"/>
                <w:vertAlign w:val="superscript"/>
              </w:rPr>
              <w:t>3</w:t>
            </w:r>
            <w:r w:rsidRPr="00E70FBD">
              <w:rPr>
                <w:color w:val="000000"/>
              </w:rPr>
              <w:t xml:space="preserve"> – 11</w:t>
            </w:r>
            <w:r w:rsidRPr="00E70FBD">
              <w:rPr>
                <w:i/>
                <w:color w:val="000000"/>
              </w:rPr>
              <w:t>x</w:t>
            </w:r>
            <w:r w:rsidRPr="00E70FBD">
              <w:rPr>
                <w:color w:val="000000"/>
                <w:vertAlign w:val="superscript"/>
              </w:rPr>
              <w:t>2</w:t>
            </w:r>
            <w:r w:rsidRPr="00E70FBD">
              <w:rPr>
                <w:color w:val="000000"/>
              </w:rPr>
              <w:t xml:space="preserve"> +  5</w:t>
            </w:r>
            <w:r w:rsidRPr="00E70FBD">
              <w:rPr>
                <w:i/>
                <w:color w:val="000000"/>
              </w:rPr>
              <w:t>x</w:t>
            </w:r>
            <w:r w:rsidRPr="00E70FBD">
              <w:rPr>
                <w:color w:val="000000"/>
              </w:rPr>
              <w:t xml:space="preserve"> + 6</w:t>
            </w:r>
            <w:r w:rsidRPr="00E70FBD">
              <w:rPr>
                <w:i/>
                <w:color w:val="000000"/>
              </w:rPr>
              <w:t>x</w:t>
            </w:r>
            <w:r w:rsidRPr="00E70FBD">
              <w:rPr>
                <w:color w:val="000000"/>
                <w:vertAlign w:val="superscript"/>
              </w:rPr>
              <w:t>2</w:t>
            </w:r>
            <w:r w:rsidRPr="00E70FBD">
              <w:rPr>
                <w:color w:val="000000"/>
              </w:rPr>
              <w:t xml:space="preserve"> – 33</w:t>
            </w:r>
            <w:r w:rsidRPr="00E70FBD">
              <w:rPr>
                <w:i/>
                <w:color w:val="000000"/>
              </w:rPr>
              <w:t>x</w:t>
            </w:r>
            <w:r w:rsidRPr="00E70FBD">
              <w:rPr>
                <w:color w:val="000000"/>
              </w:rPr>
              <w:t xml:space="preserve"> + 15 </w:t>
            </w:r>
          </w:p>
          <w:p w:rsidR="00562D7E" w:rsidRPr="00E70FBD" w:rsidRDefault="00562D7E" w:rsidP="00562D7E">
            <w:pPr>
              <w:rPr>
                <w:color w:val="000000"/>
              </w:rPr>
            </w:pP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48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</w:p>
        </w:tc>
        <w:tc>
          <w:tcPr>
            <w:tcW w:w="72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  <w:r w:rsidRPr="00E70FBD">
              <w:rPr>
                <w:color w:val="000000"/>
              </w:rPr>
              <w:t>M1</w:t>
            </w:r>
          </w:p>
          <w:p w:rsidR="00562D7E" w:rsidRPr="00E70FBD" w:rsidRDefault="00562D7E" w:rsidP="00562D7E">
            <w:pPr>
              <w:jc w:val="center"/>
              <w:rPr>
                <w:color w:val="000000"/>
              </w:rPr>
            </w:pPr>
          </w:p>
        </w:tc>
        <w:tc>
          <w:tcPr>
            <w:tcW w:w="5452" w:type="dxa"/>
          </w:tcPr>
          <w:p w:rsidR="00562D7E" w:rsidRPr="00E70FBD" w:rsidRDefault="00562D7E" w:rsidP="00562D7E">
            <w:pPr>
              <w:rPr>
                <w:color w:val="000000"/>
              </w:rPr>
            </w:pPr>
            <w:r w:rsidRPr="00E70FBD">
              <w:rPr>
                <w:color w:val="000000"/>
              </w:rPr>
              <w:t xml:space="preserve">(dep) ft for at least half of their terms correct in second expansion (the correct number of terms </w:t>
            </w:r>
            <w:r w:rsidRPr="00E70FBD">
              <w:rPr>
                <w:b/>
                <w:color w:val="000000"/>
              </w:rPr>
              <w:t>must</w:t>
            </w:r>
            <w:r w:rsidRPr="00E70FBD">
              <w:rPr>
                <w:color w:val="000000"/>
              </w:rPr>
              <w:t xml:space="preserve"> be present)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rPr>
                <w:color w:val="000000"/>
              </w:rPr>
            </w:pP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48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</w:p>
        </w:tc>
        <w:tc>
          <w:tcPr>
            <w:tcW w:w="72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  <w:r w:rsidRPr="00E70FBD">
              <w:rPr>
                <w:color w:val="000000"/>
              </w:rPr>
              <w:t>A1</w:t>
            </w:r>
          </w:p>
        </w:tc>
        <w:tc>
          <w:tcPr>
            <w:tcW w:w="5452" w:type="dxa"/>
          </w:tcPr>
          <w:p w:rsidR="00562D7E" w:rsidRPr="00E70FBD" w:rsidRDefault="00562D7E" w:rsidP="00562D7E">
            <w:pPr>
              <w:rPr>
                <w:color w:val="000000"/>
              </w:rPr>
            </w:pP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E70FBD">
              <w:rPr>
                <w:rFonts w:ascii="Times New Roman" w:hAnsi="Times New Roman" w:cs="Times New Roman"/>
                <w:i w:val="0"/>
                <w:sz w:val="24"/>
                <w:szCs w:val="24"/>
              </w:rPr>
              <w:t>12</w:t>
            </w: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E70FB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4904" w:type="dxa"/>
          </w:tcPr>
          <w:p w:rsidR="00562D7E" w:rsidRPr="00E4406A" w:rsidRDefault="00562D7E" w:rsidP="00562D7E">
            <w:r w:rsidRPr="00E4406A">
              <w:t xml:space="preserve"> (28 + 32) × 72.6 (=4356) </w:t>
            </w:r>
            <w:r w:rsidRPr="00E70FBD">
              <w:rPr>
                <w:b/>
              </w:rPr>
              <w:t>or</w:t>
            </w:r>
            <w:r w:rsidRPr="00E4406A">
              <w:t xml:space="preserve"> 28 × 75 (=2100)</w:t>
            </w: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80" w:type="dxa"/>
          </w:tcPr>
          <w:p w:rsidR="00562D7E" w:rsidRPr="00E4406A" w:rsidRDefault="00562D7E" w:rsidP="00562D7E">
            <w:pPr>
              <w:jc w:val="center"/>
            </w:pPr>
            <w:r w:rsidRPr="00E4406A">
              <w:t>4</w:t>
            </w:r>
          </w:p>
        </w:tc>
        <w:tc>
          <w:tcPr>
            <w:tcW w:w="720" w:type="dxa"/>
          </w:tcPr>
          <w:p w:rsidR="00562D7E" w:rsidRPr="00E4406A" w:rsidRDefault="00562D7E" w:rsidP="00562D7E">
            <w:pPr>
              <w:jc w:val="center"/>
            </w:pPr>
            <w:r w:rsidRPr="00E4406A">
              <w:t>M1</w:t>
            </w:r>
          </w:p>
        </w:tc>
        <w:tc>
          <w:tcPr>
            <w:tcW w:w="5452" w:type="dxa"/>
          </w:tcPr>
          <w:p w:rsidR="00562D7E" w:rsidRPr="00E4406A" w:rsidRDefault="00562D7E" w:rsidP="00562D7E">
            <w:r w:rsidRPr="00E4406A">
              <w:t xml:space="preserve">Expression for total of both classes together or total for class A 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4406A" w:rsidRDefault="00562D7E" w:rsidP="00562D7E">
            <w:r w:rsidRPr="00E4406A">
              <w:t xml:space="preserve"> (28 + 32) × 72.6 – 28 × 75 (=2256)</w:t>
            </w: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80" w:type="dxa"/>
          </w:tcPr>
          <w:p w:rsidR="00562D7E" w:rsidRPr="00E4406A" w:rsidRDefault="00562D7E" w:rsidP="00562D7E">
            <w:pPr>
              <w:jc w:val="center"/>
            </w:pPr>
          </w:p>
        </w:tc>
        <w:tc>
          <w:tcPr>
            <w:tcW w:w="720" w:type="dxa"/>
          </w:tcPr>
          <w:p w:rsidR="00562D7E" w:rsidRPr="00E4406A" w:rsidRDefault="00562D7E" w:rsidP="00562D7E">
            <w:pPr>
              <w:jc w:val="center"/>
            </w:pPr>
            <w:r w:rsidRPr="00E4406A">
              <w:t>M1</w:t>
            </w:r>
          </w:p>
        </w:tc>
        <w:tc>
          <w:tcPr>
            <w:tcW w:w="5452" w:type="dxa"/>
          </w:tcPr>
          <w:p w:rsidR="00562D7E" w:rsidRPr="00E4406A" w:rsidRDefault="00562D7E" w:rsidP="00562D7E">
            <w:r w:rsidRPr="00E4406A">
              <w:t>Expression for total of class B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sz w:val="24"/>
                <w:szCs w:val="24"/>
              </w:rPr>
            </w:pPr>
            <w:r w:rsidRPr="00E70FBD">
              <w:rPr>
                <w:position w:val="-22"/>
                <w:sz w:val="24"/>
                <w:szCs w:val="24"/>
              </w:rPr>
              <w:object w:dxaOrig="2100" w:dyaOrig="580">
                <v:shape id="_x0000_i1237" type="#_x0000_t75" style="width:105pt;height:29.4pt" o:ole="">
                  <v:imagedata r:id="rId108" o:title=""/>
                </v:shape>
                <o:OLEObject Type="Embed" ProgID="Equation.DSMT4" ShapeID="_x0000_i1237" DrawAspect="Content" ObjectID="_1612849097" r:id="rId109"/>
              </w:object>
            </w:r>
            <w:r w:rsidRPr="00E70FBD">
              <w:rPr>
                <w:sz w:val="24"/>
                <w:szCs w:val="24"/>
              </w:rPr>
              <w:t>(=”2256” ÷ 32)</w:t>
            </w: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80" w:type="dxa"/>
          </w:tcPr>
          <w:p w:rsidR="00562D7E" w:rsidRPr="00E4406A" w:rsidRDefault="00562D7E" w:rsidP="00562D7E">
            <w:pPr>
              <w:jc w:val="center"/>
            </w:pPr>
          </w:p>
        </w:tc>
        <w:tc>
          <w:tcPr>
            <w:tcW w:w="720" w:type="dxa"/>
          </w:tcPr>
          <w:p w:rsidR="00562D7E" w:rsidRPr="00E4406A" w:rsidRDefault="00562D7E" w:rsidP="00562D7E">
            <w:pPr>
              <w:jc w:val="center"/>
            </w:pPr>
            <w:r w:rsidRPr="00E4406A">
              <w:t>M1</w:t>
            </w:r>
          </w:p>
        </w:tc>
        <w:tc>
          <w:tcPr>
            <w:tcW w:w="5452" w:type="dxa"/>
          </w:tcPr>
          <w:p w:rsidR="00562D7E" w:rsidRPr="00E4406A" w:rsidRDefault="00562D7E" w:rsidP="00562D7E">
            <w:r w:rsidRPr="00E4406A">
              <w:t xml:space="preserve">Correct calculation for mean of </w:t>
            </w:r>
          </w:p>
          <w:p w:rsidR="00562D7E" w:rsidRPr="00E4406A" w:rsidRDefault="00562D7E" w:rsidP="00562D7E">
            <w:r w:rsidRPr="00E4406A">
              <w:t>class B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sz w:val="24"/>
                <w:szCs w:val="24"/>
              </w:rPr>
            </w:pPr>
            <w:r w:rsidRPr="00E70FBD">
              <w:rPr>
                <w:sz w:val="24"/>
                <w:szCs w:val="24"/>
              </w:rPr>
              <w:t>70.5</w:t>
            </w:r>
          </w:p>
        </w:tc>
        <w:tc>
          <w:tcPr>
            <w:tcW w:w="480" w:type="dxa"/>
          </w:tcPr>
          <w:p w:rsidR="00562D7E" w:rsidRPr="00E4406A" w:rsidRDefault="00562D7E" w:rsidP="00562D7E">
            <w:pPr>
              <w:jc w:val="center"/>
            </w:pPr>
          </w:p>
        </w:tc>
        <w:tc>
          <w:tcPr>
            <w:tcW w:w="720" w:type="dxa"/>
          </w:tcPr>
          <w:p w:rsidR="00562D7E" w:rsidRPr="00E4406A" w:rsidRDefault="00562D7E" w:rsidP="00562D7E">
            <w:pPr>
              <w:jc w:val="center"/>
            </w:pPr>
            <w:r w:rsidRPr="00E4406A">
              <w:t>A1</w:t>
            </w:r>
          </w:p>
        </w:tc>
        <w:tc>
          <w:tcPr>
            <w:tcW w:w="5452" w:type="dxa"/>
          </w:tcPr>
          <w:p w:rsidR="00562D7E" w:rsidRPr="00E4406A" w:rsidRDefault="00562D7E" w:rsidP="00562D7E"/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E70FB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E70FB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Highest in A = 39 + 57 (= 96)</w:t>
            </w:r>
          </w:p>
          <w:p w:rsidR="00562D7E" w:rsidRPr="00E4406A" w:rsidRDefault="00562D7E" w:rsidP="00562D7E">
            <w:r w:rsidRPr="00E4406A">
              <w:t>Highest in B = 33 + 60 (= 93)</w:t>
            </w: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80" w:type="dxa"/>
          </w:tcPr>
          <w:p w:rsidR="00562D7E" w:rsidRPr="00E4406A" w:rsidRDefault="00562D7E" w:rsidP="00562D7E">
            <w:pPr>
              <w:jc w:val="center"/>
            </w:pPr>
            <w:r w:rsidRPr="00E4406A">
              <w:t>3</w:t>
            </w:r>
          </w:p>
        </w:tc>
        <w:tc>
          <w:tcPr>
            <w:tcW w:w="720" w:type="dxa"/>
          </w:tcPr>
          <w:p w:rsidR="00562D7E" w:rsidRPr="00E4406A" w:rsidRDefault="00562D7E" w:rsidP="00562D7E">
            <w:pPr>
              <w:jc w:val="center"/>
            </w:pPr>
            <w:r w:rsidRPr="00E4406A">
              <w:t>M1</w:t>
            </w:r>
          </w:p>
        </w:tc>
        <w:tc>
          <w:tcPr>
            <w:tcW w:w="5452" w:type="dxa"/>
          </w:tcPr>
          <w:p w:rsidR="00562D7E" w:rsidRPr="00E4406A" w:rsidRDefault="00562D7E" w:rsidP="00562D7E">
            <w:r w:rsidRPr="00E4406A">
              <w:t xml:space="preserve">for 39 + 57(=96) </w:t>
            </w:r>
            <w:r w:rsidRPr="00E70FBD">
              <w:rPr>
                <w:b/>
              </w:rPr>
              <w:t xml:space="preserve">or </w:t>
            </w:r>
            <w:r w:rsidRPr="00E4406A">
              <w:t>33 + 60(=93)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E70FB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 xml:space="preserve">(39 + 57) – 33 </w:t>
            </w: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80" w:type="dxa"/>
          </w:tcPr>
          <w:p w:rsidR="00562D7E" w:rsidRPr="00E4406A" w:rsidRDefault="00562D7E" w:rsidP="00562D7E">
            <w:pPr>
              <w:jc w:val="center"/>
            </w:pPr>
          </w:p>
        </w:tc>
        <w:tc>
          <w:tcPr>
            <w:tcW w:w="720" w:type="dxa"/>
          </w:tcPr>
          <w:p w:rsidR="00562D7E" w:rsidRPr="00E4406A" w:rsidRDefault="00562D7E" w:rsidP="00562D7E">
            <w:pPr>
              <w:jc w:val="center"/>
            </w:pPr>
            <w:r w:rsidRPr="00E4406A">
              <w:t>M1</w:t>
            </w:r>
          </w:p>
        </w:tc>
        <w:tc>
          <w:tcPr>
            <w:tcW w:w="5452" w:type="dxa"/>
          </w:tcPr>
          <w:p w:rsidR="00562D7E" w:rsidRPr="00E4406A" w:rsidRDefault="00562D7E" w:rsidP="00562D7E">
            <w:r w:rsidRPr="00E4406A">
              <w:t>or for 33 – “96” or 33 to “96” oe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sz w:val="24"/>
                <w:szCs w:val="24"/>
              </w:rPr>
            </w:pPr>
            <w:r w:rsidRPr="00E70FBD">
              <w:rPr>
                <w:sz w:val="24"/>
                <w:szCs w:val="24"/>
              </w:rPr>
              <w:t>63</w:t>
            </w:r>
          </w:p>
        </w:tc>
        <w:tc>
          <w:tcPr>
            <w:tcW w:w="480" w:type="dxa"/>
          </w:tcPr>
          <w:p w:rsidR="00562D7E" w:rsidRPr="00E4406A" w:rsidRDefault="00562D7E" w:rsidP="00562D7E">
            <w:pPr>
              <w:jc w:val="center"/>
            </w:pPr>
          </w:p>
        </w:tc>
        <w:tc>
          <w:tcPr>
            <w:tcW w:w="720" w:type="dxa"/>
          </w:tcPr>
          <w:p w:rsidR="00562D7E" w:rsidRPr="00E4406A" w:rsidRDefault="00562D7E" w:rsidP="00562D7E">
            <w:pPr>
              <w:jc w:val="center"/>
            </w:pPr>
            <w:r w:rsidRPr="00E4406A">
              <w:t>A1</w:t>
            </w:r>
          </w:p>
        </w:tc>
        <w:tc>
          <w:tcPr>
            <w:tcW w:w="5452" w:type="dxa"/>
          </w:tcPr>
          <w:p w:rsidR="00562D7E" w:rsidRPr="00E4406A" w:rsidRDefault="00562D7E" w:rsidP="00562D7E"/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E70FBD">
              <w:rPr>
                <w:rFonts w:ascii="Times New Roman" w:hAnsi="Times New Roman" w:cs="Times New Roman"/>
                <w:i w:val="0"/>
                <w:sz w:val="24"/>
                <w:szCs w:val="24"/>
              </w:rPr>
              <w:t>13</w:t>
            </w: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sz w:val="24"/>
                <w:szCs w:val="24"/>
              </w:rPr>
            </w:pPr>
            <w:r w:rsidRPr="00E70FBD">
              <w:rPr>
                <w:position w:val="-6"/>
                <w:sz w:val="24"/>
                <w:szCs w:val="24"/>
              </w:rPr>
              <w:object w:dxaOrig="1340" w:dyaOrig="279">
                <v:shape id="_x0000_i1238" type="#_x0000_t75" style="width:66pt;height:15pt" o:ole="">
                  <v:imagedata r:id="rId110" o:title=""/>
                </v:shape>
                <o:OLEObject Type="Embed" ProgID="Equation.DSMT4" ShapeID="_x0000_i1238" DrawAspect="Content" ObjectID="_1612849098" r:id="rId111"/>
              </w:object>
            </w: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80" w:type="dxa"/>
          </w:tcPr>
          <w:p w:rsidR="00562D7E" w:rsidRPr="00E4406A" w:rsidRDefault="00562D7E" w:rsidP="00562D7E">
            <w:pPr>
              <w:jc w:val="center"/>
            </w:pPr>
            <w:r w:rsidRPr="00E4406A">
              <w:t>2</w:t>
            </w:r>
          </w:p>
        </w:tc>
        <w:tc>
          <w:tcPr>
            <w:tcW w:w="720" w:type="dxa"/>
          </w:tcPr>
          <w:p w:rsidR="00562D7E" w:rsidRPr="00E4406A" w:rsidRDefault="00562D7E" w:rsidP="00562D7E">
            <w:pPr>
              <w:jc w:val="center"/>
            </w:pPr>
            <w:r w:rsidRPr="00E4406A">
              <w:t>M1</w:t>
            </w:r>
          </w:p>
        </w:tc>
        <w:tc>
          <w:tcPr>
            <w:tcW w:w="5452" w:type="dxa"/>
          </w:tcPr>
          <w:p w:rsidR="00562D7E" w:rsidRPr="00E4406A" w:rsidRDefault="00562D7E" w:rsidP="00562D7E">
            <w:r w:rsidRPr="00E4406A">
              <w:t xml:space="preserve">For either bound correct (used or seen). Accept </w:t>
            </w:r>
            <w:r w:rsidRPr="00E70FBD">
              <w:rPr>
                <w:position w:val="-6"/>
              </w:rPr>
              <w:object w:dxaOrig="760" w:dyaOrig="440">
                <v:shape id="_x0000_i1239" type="#_x0000_t75" style="width:38.4pt;height:21.6pt" o:ole="">
                  <v:imagedata r:id="rId112" o:title=""/>
                </v:shape>
                <o:OLEObject Type="Embed" ProgID="Equation.DSMT4" ShapeID="_x0000_i1239" DrawAspect="Content" ObjectID="_1612849099" r:id="rId113"/>
              </w:object>
            </w:r>
            <w:r w:rsidRPr="00E70FBD">
              <w:rPr>
                <w:position w:val="-4"/>
              </w:rPr>
              <w:object w:dxaOrig="180" w:dyaOrig="279">
                <v:shape id="_x0000_i1240" type="#_x0000_t75" style="width:9.6pt;height:14.4pt" o:ole="">
                  <v:imagedata r:id="rId61" o:title=""/>
                </v:shape>
                <o:OLEObject Type="Embed" ProgID="Equation.DSMT4" ShapeID="_x0000_i1240" DrawAspect="Content" ObjectID="_1612849100" r:id="rId114"/>
              </w:object>
            </w:r>
            <w:r w:rsidRPr="00E4406A">
              <w:t xml:space="preserve"> 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sz w:val="24"/>
                <w:szCs w:val="24"/>
              </w:rPr>
            </w:pPr>
            <w:r w:rsidRPr="00E70FBD">
              <w:rPr>
                <w:sz w:val="24"/>
                <w:szCs w:val="24"/>
              </w:rPr>
              <w:t>7.65</w:t>
            </w:r>
          </w:p>
        </w:tc>
        <w:tc>
          <w:tcPr>
            <w:tcW w:w="480" w:type="dxa"/>
          </w:tcPr>
          <w:p w:rsidR="00562D7E" w:rsidRPr="00E4406A" w:rsidRDefault="00562D7E" w:rsidP="00562D7E">
            <w:pPr>
              <w:jc w:val="center"/>
            </w:pPr>
          </w:p>
        </w:tc>
        <w:tc>
          <w:tcPr>
            <w:tcW w:w="720" w:type="dxa"/>
          </w:tcPr>
          <w:p w:rsidR="00562D7E" w:rsidRPr="00E4406A" w:rsidRDefault="00562D7E" w:rsidP="00562D7E">
            <w:pPr>
              <w:jc w:val="center"/>
            </w:pPr>
            <w:r w:rsidRPr="00E4406A">
              <w:t>A1</w:t>
            </w:r>
          </w:p>
        </w:tc>
        <w:tc>
          <w:tcPr>
            <w:tcW w:w="5452" w:type="dxa"/>
          </w:tcPr>
          <w:p w:rsidR="00562D7E" w:rsidRDefault="00562D7E" w:rsidP="00562D7E">
            <w:r w:rsidRPr="00E4406A">
              <w:t>dep on correct method shown</w:t>
            </w:r>
          </w:p>
          <w:p w:rsidR="00562D7E" w:rsidRPr="00E4406A" w:rsidRDefault="00562D7E" w:rsidP="00562D7E"/>
        </w:tc>
      </w:tr>
      <w:tr w:rsidR="00562D7E" w:rsidRPr="000B3962" w:rsidTr="00C82888">
        <w:tc>
          <w:tcPr>
            <w:tcW w:w="1188" w:type="dxa"/>
            <w:gridSpan w:val="2"/>
            <w:shd w:val="clear" w:color="auto" w:fill="E0E0E0"/>
          </w:tcPr>
          <w:p w:rsidR="00562D7E" w:rsidRPr="000B3962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0B3962">
              <w:rPr>
                <w:rFonts w:ascii="Times New Roman" w:hAnsi="Times New Roman" w:cs="Times New Roman"/>
                <w:i w:val="0"/>
                <w:sz w:val="24"/>
                <w:szCs w:val="24"/>
              </w:rPr>
              <w:lastRenderedPageBreak/>
              <w:t>Question</w:t>
            </w:r>
          </w:p>
        </w:tc>
        <w:tc>
          <w:tcPr>
            <w:tcW w:w="4904" w:type="dxa"/>
            <w:shd w:val="clear" w:color="auto" w:fill="E0E0E0"/>
          </w:tcPr>
          <w:p w:rsidR="00562D7E" w:rsidRPr="000B3962" w:rsidRDefault="00562D7E" w:rsidP="00562D7E">
            <w:pPr>
              <w:pStyle w:val="Heading1"/>
              <w:jc w:val="left"/>
              <w:rPr>
                <w:b/>
                <w:sz w:val="24"/>
                <w:szCs w:val="24"/>
              </w:rPr>
            </w:pPr>
            <w:r w:rsidRPr="000B3962">
              <w:rPr>
                <w:b/>
                <w:sz w:val="24"/>
                <w:szCs w:val="24"/>
              </w:rPr>
              <w:t>Working</w:t>
            </w:r>
          </w:p>
        </w:tc>
        <w:tc>
          <w:tcPr>
            <w:tcW w:w="1440" w:type="dxa"/>
            <w:gridSpan w:val="2"/>
            <w:shd w:val="clear" w:color="auto" w:fill="E0E0E0"/>
          </w:tcPr>
          <w:p w:rsidR="00562D7E" w:rsidRPr="000B3962" w:rsidRDefault="00562D7E" w:rsidP="00562D7E">
            <w:pPr>
              <w:pStyle w:val="Heading1"/>
              <w:rPr>
                <w:b/>
                <w:sz w:val="24"/>
                <w:szCs w:val="24"/>
              </w:rPr>
            </w:pPr>
            <w:r w:rsidRPr="000B3962">
              <w:rPr>
                <w:b/>
                <w:sz w:val="24"/>
                <w:szCs w:val="24"/>
              </w:rPr>
              <w:t>Answer</w:t>
            </w:r>
          </w:p>
        </w:tc>
        <w:tc>
          <w:tcPr>
            <w:tcW w:w="1200" w:type="dxa"/>
            <w:gridSpan w:val="2"/>
            <w:shd w:val="clear" w:color="auto" w:fill="E0E0E0"/>
          </w:tcPr>
          <w:p w:rsidR="00562D7E" w:rsidRPr="000B3962" w:rsidRDefault="00562D7E" w:rsidP="00562D7E">
            <w:pPr>
              <w:jc w:val="center"/>
              <w:rPr>
                <w:b/>
              </w:rPr>
            </w:pPr>
            <w:r w:rsidRPr="000B3962">
              <w:rPr>
                <w:b/>
              </w:rPr>
              <w:t>Marks</w:t>
            </w:r>
          </w:p>
        </w:tc>
        <w:tc>
          <w:tcPr>
            <w:tcW w:w="5452" w:type="dxa"/>
            <w:shd w:val="clear" w:color="auto" w:fill="E0E0E0"/>
          </w:tcPr>
          <w:p w:rsidR="00562D7E" w:rsidRPr="000B3962" w:rsidRDefault="00562D7E" w:rsidP="00562D7E">
            <w:pPr>
              <w:rPr>
                <w:b/>
              </w:rPr>
            </w:pPr>
            <w:r w:rsidRPr="000B3962">
              <w:rPr>
                <w:b/>
              </w:rPr>
              <w:t>Notes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E70FBD">
              <w:rPr>
                <w:rFonts w:ascii="Times New Roman" w:hAnsi="Times New Roman" w:cs="Times New Roman"/>
                <w:i w:val="0"/>
                <w:sz w:val="24"/>
                <w:szCs w:val="24"/>
              </w:rPr>
              <w:t>14</w:t>
            </w: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sz w:val="24"/>
                <w:szCs w:val="24"/>
              </w:rPr>
            </w:pPr>
            <w:r w:rsidRPr="00E70FBD">
              <w:rPr>
                <w:position w:val="-6"/>
                <w:sz w:val="24"/>
                <w:szCs w:val="24"/>
              </w:rPr>
              <w:object w:dxaOrig="1719" w:dyaOrig="300">
                <v:shape id="_x0000_i1241" type="#_x0000_t75" style="width:84pt;height:15pt" o:ole="">
                  <v:imagedata r:id="rId115" o:title=""/>
                </v:shape>
                <o:OLEObject Type="Embed" ProgID="Equation.DSMT4" ShapeID="_x0000_i1241" DrawAspect="Content" ObjectID="_1612849101" r:id="rId116"/>
              </w:object>
            </w:r>
          </w:p>
          <w:p w:rsidR="00562D7E" w:rsidRPr="00E4406A" w:rsidRDefault="00562D7E" w:rsidP="00562D7E">
            <w:r w:rsidRPr="00E4406A">
              <w:t>(= 100 + 576 + 64 = 740)</w:t>
            </w:r>
          </w:p>
          <w:p w:rsidR="00562D7E" w:rsidRPr="00E4406A" w:rsidRDefault="00562D7E" w:rsidP="00562D7E">
            <w:r w:rsidRPr="00E4406A">
              <w:t>(</w:t>
            </w:r>
            <w:r w:rsidRPr="00E70FBD">
              <w:rPr>
                <w:i/>
              </w:rPr>
              <w:t>BE</w:t>
            </w:r>
            <w:r w:rsidRPr="00E4406A">
              <w:t xml:space="preserve"> = </w:t>
            </w:r>
            <w:r w:rsidRPr="00E70FBD">
              <w:rPr>
                <w:position w:val="-8"/>
              </w:rPr>
              <w:object w:dxaOrig="700" w:dyaOrig="360">
                <v:shape id="_x0000_i1242" type="#_x0000_t75" style="width:33.6pt;height:18pt" o:ole="">
                  <v:imagedata r:id="rId117" o:title=""/>
                </v:shape>
                <o:OLEObject Type="Embed" ProgID="Equation.DSMT4" ShapeID="_x0000_i1242" DrawAspect="Content" ObjectID="_1612849102" r:id="rId118"/>
              </w:object>
            </w:r>
            <w:r w:rsidRPr="00E4406A">
              <w:t>=27.202 …)</w:t>
            </w:r>
          </w:p>
        </w:tc>
        <w:tc>
          <w:tcPr>
            <w:tcW w:w="1920" w:type="dxa"/>
            <w:gridSpan w:val="3"/>
          </w:tcPr>
          <w:p w:rsidR="00562D7E" w:rsidRPr="00E4406A" w:rsidRDefault="00562D7E" w:rsidP="00562D7E">
            <w:r w:rsidRPr="00E70FBD">
              <w:rPr>
                <w:position w:val="-6"/>
              </w:rPr>
              <w:object w:dxaOrig="1380" w:dyaOrig="320">
                <v:shape id="_x0000_i1243" type="#_x0000_t75" style="width:69pt;height:15pt" o:ole="">
                  <v:imagedata r:id="rId119" o:title=""/>
                </v:shape>
                <o:OLEObject Type="Embed" ProgID="Equation.DSMT4" ShapeID="_x0000_i1243" DrawAspect="Content" ObjectID="_1612849103" r:id="rId120"/>
              </w:object>
            </w:r>
          </w:p>
          <w:p w:rsidR="00562D7E" w:rsidRPr="00E4406A" w:rsidRDefault="00562D7E" w:rsidP="00562D7E">
            <w:r w:rsidRPr="00E4406A">
              <w:t>(=64 + 576 = 640)</w:t>
            </w:r>
          </w:p>
          <w:p w:rsidR="00562D7E" w:rsidRPr="00E4406A" w:rsidRDefault="00562D7E" w:rsidP="00562D7E">
            <w:pPr>
              <w:jc w:val="center"/>
            </w:pPr>
            <w:r w:rsidRPr="00E4406A">
              <w:t>(</w:t>
            </w:r>
            <w:r w:rsidRPr="00E70FBD">
              <w:rPr>
                <w:i/>
              </w:rPr>
              <w:t>BD</w:t>
            </w:r>
            <w:r w:rsidRPr="00E4406A">
              <w:t xml:space="preserve"> = </w:t>
            </w:r>
            <w:r w:rsidRPr="00E70FBD">
              <w:rPr>
                <w:position w:val="-8"/>
              </w:rPr>
              <w:object w:dxaOrig="580" w:dyaOrig="360">
                <v:shape id="_x0000_i1244" type="#_x0000_t75" style="width:29.4pt;height:18pt" o:ole="">
                  <v:imagedata r:id="rId121" o:title=""/>
                </v:shape>
                <o:OLEObject Type="Embed" ProgID="Equation.DSMT4" ShapeID="_x0000_i1244" DrawAspect="Content" ObjectID="_1612849104" r:id="rId122"/>
              </w:object>
            </w:r>
            <w:r w:rsidRPr="00E4406A">
              <w:t>= 25.298….)</w:t>
            </w:r>
          </w:p>
        </w:tc>
        <w:tc>
          <w:tcPr>
            <w:tcW w:w="720" w:type="dxa"/>
          </w:tcPr>
          <w:p w:rsidR="00562D7E" w:rsidRPr="00E4406A" w:rsidRDefault="00562D7E" w:rsidP="00562D7E">
            <w:pPr>
              <w:jc w:val="center"/>
            </w:pPr>
            <w:r w:rsidRPr="00E4406A">
              <w:t>M1</w:t>
            </w:r>
          </w:p>
        </w:tc>
        <w:tc>
          <w:tcPr>
            <w:tcW w:w="5452" w:type="dxa"/>
          </w:tcPr>
          <w:p w:rsidR="00562D7E" w:rsidRPr="00E4406A" w:rsidRDefault="00562D7E" w:rsidP="00562D7E">
            <w:r w:rsidRPr="00E4406A">
              <w:t xml:space="preserve">Complete method to find </w:t>
            </w:r>
            <w:r w:rsidRPr="00E70FBD">
              <w:rPr>
                <w:i/>
              </w:rPr>
              <w:t>BE</w:t>
            </w:r>
            <w:r w:rsidRPr="00E4406A">
              <w:t xml:space="preserve"> or</w:t>
            </w:r>
            <w:r w:rsidRPr="00E70FBD">
              <w:rPr>
                <w:b/>
                <w:i/>
              </w:rPr>
              <w:t xml:space="preserve"> </w:t>
            </w:r>
            <w:r w:rsidRPr="00E70FBD">
              <w:rPr>
                <w:i/>
              </w:rPr>
              <w:t>BE</w:t>
            </w:r>
            <w:r w:rsidRPr="00E70FBD">
              <w:rPr>
                <w:vertAlign w:val="superscript"/>
              </w:rPr>
              <w:t>2</w:t>
            </w:r>
          </w:p>
          <w:p w:rsidR="00562D7E" w:rsidRPr="00E70FBD" w:rsidRDefault="00562D7E" w:rsidP="00562D7E">
            <w:pPr>
              <w:rPr>
                <w:vertAlign w:val="superscript"/>
              </w:rPr>
            </w:pPr>
            <w:r w:rsidRPr="00E4406A">
              <w:t xml:space="preserve">or </w:t>
            </w:r>
            <w:r w:rsidRPr="00E70FBD">
              <w:rPr>
                <w:i/>
              </w:rPr>
              <w:t>BD</w:t>
            </w:r>
            <w:r w:rsidRPr="00E4406A">
              <w:t xml:space="preserve"> or </w:t>
            </w:r>
            <w:r w:rsidRPr="00E70FBD">
              <w:rPr>
                <w:i/>
              </w:rPr>
              <w:t>BD</w:t>
            </w:r>
            <w:r w:rsidRPr="00E70FBD">
              <w:rPr>
                <w:vertAlign w:val="superscript"/>
              </w:rPr>
              <w:t>2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sz w:val="24"/>
                <w:szCs w:val="24"/>
              </w:rPr>
            </w:pPr>
            <w:r w:rsidRPr="00E70FBD">
              <w:rPr>
                <w:position w:val="-26"/>
                <w:sz w:val="24"/>
                <w:szCs w:val="24"/>
              </w:rPr>
              <w:object w:dxaOrig="1680" w:dyaOrig="620">
                <v:shape id="_x0000_i1245" type="#_x0000_t75" style="width:84pt;height:30.6pt" o:ole="">
                  <v:imagedata r:id="rId123" o:title=""/>
                </v:shape>
                <o:OLEObject Type="Embed" ProgID="Equation.DSMT4" ShapeID="_x0000_i1245" DrawAspect="Content" ObjectID="_1612849105" r:id="rId124"/>
              </w:object>
            </w:r>
            <w:r w:rsidRPr="00E70FBD">
              <w:rPr>
                <w:sz w:val="24"/>
                <w:szCs w:val="24"/>
              </w:rPr>
              <w:t xml:space="preserve"> </w:t>
            </w:r>
          </w:p>
          <w:p w:rsidR="00562D7E" w:rsidRPr="00E4406A" w:rsidRDefault="00562D7E" w:rsidP="00562D7E">
            <w:r w:rsidRPr="00E4406A">
              <w:t>(= 0.3676 …)</w:t>
            </w:r>
          </w:p>
        </w:tc>
        <w:tc>
          <w:tcPr>
            <w:tcW w:w="1920" w:type="dxa"/>
            <w:gridSpan w:val="3"/>
          </w:tcPr>
          <w:p w:rsidR="00562D7E" w:rsidRPr="00E70FBD" w:rsidRDefault="00562D7E" w:rsidP="00562D7E">
            <w:pPr>
              <w:pStyle w:val="Heading1"/>
              <w:jc w:val="left"/>
              <w:rPr>
                <w:sz w:val="24"/>
                <w:szCs w:val="24"/>
              </w:rPr>
            </w:pPr>
            <w:r w:rsidRPr="00E70FBD">
              <w:rPr>
                <w:position w:val="-28"/>
                <w:sz w:val="24"/>
                <w:szCs w:val="24"/>
              </w:rPr>
              <w:object w:dxaOrig="1860" w:dyaOrig="660">
                <v:shape id="_x0000_i1246" type="#_x0000_t75" style="width:92.4pt;height:33pt" o:ole="">
                  <v:imagedata r:id="rId125" o:title=""/>
                </v:shape>
                <o:OLEObject Type="Embed" ProgID="Equation.DSMT4" ShapeID="_x0000_i1246" DrawAspect="Content" ObjectID="_1612849106" r:id="rId126"/>
              </w:object>
            </w:r>
            <w:r w:rsidRPr="00E70FBD">
              <w:rPr>
                <w:sz w:val="24"/>
                <w:szCs w:val="24"/>
              </w:rPr>
              <w:t xml:space="preserve"> </w:t>
            </w:r>
          </w:p>
          <w:p w:rsidR="00562D7E" w:rsidRPr="00E4406A" w:rsidRDefault="00562D7E" w:rsidP="00562D7E">
            <w:r w:rsidRPr="00E4406A">
              <w:t>(= 0.3952…)</w:t>
            </w:r>
          </w:p>
          <w:p w:rsidR="00562D7E" w:rsidRPr="00E70FBD" w:rsidRDefault="00562D7E" w:rsidP="00562D7E">
            <w:pPr>
              <w:rPr>
                <w:b/>
              </w:rPr>
            </w:pPr>
            <w:r w:rsidRPr="00E70FBD">
              <w:rPr>
                <w:b/>
              </w:rPr>
              <w:t>or</w:t>
            </w:r>
          </w:p>
          <w:p w:rsidR="00562D7E" w:rsidRPr="00E4406A" w:rsidRDefault="00562D7E" w:rsidP="00562D7E">
            <w:r w:rsidRPr="00E4406A">
              <w:t xml:space="preserve">cos </w:t>
            </w:r>
            <w:r w:rsidRPr="00E70FBD">
              <w:rPr>
                <w:i/>
              </w:rPr>
              <w:t>DBE</w:t>
            </w:r>
            <w:r w:rsidRPr="00E4406A">
              <w:t xml:space="preserve"> = </w:t>
            </w:r>
            <w:r w:rsidRPr="00E70FBD">
              <w:rPr>
                <w:position w:val="-28"/>
              </w:rPr>
              <w:object w:dxaOrig="859" w:dyaOrig="720">
                <v:shape id="_x0000_i1247" type="#_x0000_t75" style="width:42.6pt;height:36pt" o:ole="">
                  <v:imagedata r:id="rId127" o:title=""/>
                </v:shape>
                <o:OLEObject Type="Embed" ProgID="Equation.DSMT4" ShapeID="_x0000_i1247" DrawAspect="Content" ObjectID="_1612849107" r:id="rId128"/>
              </w:object>
            </w:r>
            <w:r w:rsidRPr="00E4406A">
              <w:t xml:space="preserve"> </w:t>
            </w:r>
          </w:p>
          <w:p w:rsidR="00562D7E" w:rsidRPr="00E4406A" w:rsidRDefault="00562D7E" w:rsidP="00562D7E">
            <w:r w:rsidRPr="00E4406A">
              <w:t>(=0.9428…)</w:t>
            </w:r>
          </w:p>
          <w:p w:rsidR="00562D7E" w:rsidRPr="00E4406A" w:rsidRDefault="00562D7E" w:rsidP="00562D7E">
            <w:pPr>
              <w:jc w:val="center"/>
            </w:pPr>
          </w:p>
        </w:tc>
        <w:tc>
          <w:tcPr>
            <w:tcW w:w="720" w:type="dxa"/>
          </w:tcPr>
          <w:p w:rsidR="00562D7E" w:rsidRPr="00E4406A" w:rsidRDefault="00562D7E" w:rsidP="00562D7E">
            <w:pPr>
              <w:jc w:val="center"/>
            </w:pPr>
            <w:r w:rsidRPr="00E4406A">
              <w:t>M1</w:t>
            </w:r>
          </w:p>
        </w:tc>
        <w:tc>
          <w:tcPr>
            <w:tcW w:w="5452" w:type="dxa"/>
          </w:tcPr>
          <w:p w:rsidR="00562D7E" w:rsidRPr="00E4406A" w:rsidRDefault="00562D7E" w:rsidP="00562D7E">
            <w:r w:rsidRPr="00E4406A">
              <w:t>Allow use of sine or cosine rule</w:t>
            </w:r>
          </w:p>
          <w:p w:rsidR="00562D7E" w:rsidRPr="00E4406A" w:rsidRDefault="00562D7E" w:rsidP="00562D7E">
            <w:r w:rsidRPr="00E70FBD">
              <w:rPr>
                <w:position w:val="-28"/>
              </w:rPr>
              <w:object w:dxaOrig="1939" w:dyaOrig="660">
                <v:shape id="_x0000_i1248" type="#_x0000_t75" style="width:96pt;height:33pt" o:ole="">
                  <v:imagedata r:id="rId129" o:title=""/>
                </v:shape>
                <o:OLEObject Type="Embed" ProgID="Equation.DSMT4" ShapeID="_x0000_i1248" DrawAspect="Content" ObjectID="_1612849108" r:id="rId130"/>
              </w:object>
            </w:r>
            <w:r w:rsidRPr="00E4406A">
              <w:t xml:space="preserve"> </w:t>
            </w:r>
            <w:r w:rsidRPr="00E70FBD">
              <w:rPr>
                <w:b/>
              </w:rPr>
              <w:t>or</w:t>
            </w:r>
            <w:r w:rsidRPr="00E4406A">
              <w:t xml:space="preserve"> </w:t>
            </w:r>
            <w:r w:rsidRPr="00E70FBD">
              <w:rPr>
                <w:position w:val="-28"/>
              </w:rPr>
              <w:object w:dxaOrig="3159" w:dyaOrig="700">
                <v:shape id="_x0000_i1249" type="#_x0000_t75" style="width:158.4pt;height:35.4pt" o:ole="">
                  <v:imagedata r:id="rId131" o:title=""/>
                </v:shape>
                <o:OLEObject Type="Embed" ProgID="Equation.DSMT4" ShapeID="_x0000_i1249" DrawAspect="Content" ObjectID="_1612849109" r:id="rId132"/>
              </w:object>
            </w:r>
            <w:r w:rsidRPr="00E4406A">
              <w:t xml:space="preserve"> (=0.9299...)  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sz w:val="24"/>
                <w:szCs w:val="24"/>
              </w:rPr>
            </w:pPr>
            <w:r w:rsidRPr="00E70FBD">
              <w:rPr>
                <w:sz w:val="24"/>
                <w:szCs w:val="24"/>
              </w:rPr>
              <w:t>21.6</w:t>
            </w:r>
          </w:p>
        </w:tc>
        <w:tc>
          <w:tcPr>
            <w:tcW w:w="480" w:type="dxa"/>
          </w:tcPr>
          <w:p w:rsidR="00562D7E" w:rsidRPr="00E4406A" w:rsidRDefault="00562D7E" w:rsidP="00562D7E">
            <w:pPr>
              <w:jc w:val="center"/>
            </w:pPr>
          </w:p>
        </w:tc>
        <w:tc>
          <w:tcPr>
            <w:tcW w:w="720" w:type="dxa"/>
          </w:tcPr>
          <w:p w:rsidR="00562D7E" w:rsidRPr="00E4406A" w:rsidRDefault="00562D7E" w:rsidP="00562D7E">
            <w:r w:rsidRPr="00E4406A">
              <w:t xml:space="preserve">A1     </w:t>
            </w:r>
          </w:p>
        </w:tc>
        <w:tc>
          <w:tcPr>
            <w:tcW w:w="5452" w:type="dxa"/>
          </w:tcPr>
          <w:p w:rsidR="00562D7E" w:rsidRDefault="00562D7E" w:rsidP="00562D7E">
            <w:r w:rsidRPr="00E4406A">
              <w:t>21.5 – 21.6</w:t>
            </w:r>
          </w:p>
          <w:p w:rsidR="00562D7E" w:rsidRDefault="00562D7E" w:rsidP="00562D7E"/>
          <w:p w:rsidR="00562D7E" w:rsidRDefault="00562D7E" w:rsidP="00562D7E"/>
          <w:p w:rsidR="00562D7E" w:rsidRDefault="00562D7E" w:rsidP="00562D7E"/>
          <w:p w:rsidR="00562D7E" w:rsidRDefault="00562D7E" w:rsidP="00562D7E"/>
          <w:p w:rsidR="00562D7E" w:rsidRDefault="00562D7E" w:rsidP="00562D7E"/>
          <w:p w:rsidR="00562D7E" w:rsidRDefault="00562D7E" w:rsidP="00562D7E"/>
          <w:p w:rsidR="00562D7E" w:rsidRDefault="00562D7E" w:rsidP="00562D7E"/>
          <w:p w:rsidR="00562D7E" w:rsidRDefault="00562D7E" w:rsidP="00562D7E"/>
          <w:p w:rsidR="00562D7E" w:rsidRDefault="00562D7E" w:rsidP="00562D7E"/>
          <w:p w:rsidR="00562D7E" w:rsidRDefault="00562D7E" w:rsidP="00562D7E"/>
          <w:p w:rsidR="00562D7E" w:rsidRDefault="00562D7E" w:rsidP="00562D7E"/>
          <w:p w:rsidR="00562D7E" w:rsidRDefault="00562D7E" w:rsidP="00562D7E"/>
          <w:p w:rsidR="00562D7E" w:rsidRDefault="00562D7E" w:rsidP="00562D7E"/>
          <w:p w:rsidR="00562D7E" w:rsidRPr="00E4406A" w:rsidRDefault="00562D7E" w:rsidP="00562D7E"/>
        </w:tc>
      </w:tr>
      <w:tr w:rsidR="00562D7E" w:rsidRPr="000B3962" w:rsidTr="00C82888">
        <w:tc>
          <w:tcPr>
            <w:tcW w:w="1188" w:type="dxa"/>
            <w:gridSpan w:val="2"/>
            <w:shd w:val="clear" w:color="auto" w:fill="E0E0E0"/>
          </w:tcPr>
          <w:p w:rsidR="00562D7E" w:rsidRPr="000B3962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0B3962">
              <w:rPr>
                <w:rFonts w:ascii="Times New Roman" w:hAnsi="Times New Roman" w:cs="Times New Roman"/>
                <w:i w:val="0"/>
                <w:sz w:val="24"/>
                <w:szCs w:val="24"/>
              </w:rPr>
              <w:lastRenderedPageBreak/>
              <w:t>Question</w:t>
            </w:r>
          </w:p>
        </w:tc>
        <w:tc>
          <w:tcPr>
            <w:tcW w:w="4904" w:type="dxa"/>
            <w:shd w:val="clear" w:color="auto" w:fill="E0E0E0"/>
          </w:tcPr>
          <w:p w:rsidR="00562D7E" w:rsidRPr="000B3962" w:rsidRDefault="00562D7E" w:rsidP="00562D7E">
            <w:pPr>
              <w:pStyle w:val="Heading1"/>
              <w:jc w:val="left"/>
              <w:rPr>
                <w:b/>
                <w:sz w:val="24"/>
                <w:szCs w:val="24"/>
              </w:rPr>
            </w:pPr>
            <w:r w:rsidRPr="000B3962">
              <w:rPr>
                <w:b/>
                <w:sz w:val="24"/>
                <w:szCs w:val="24"/>
              </w:rPr>
              <w:t>Working</w:t>
            </w:r>
          </w:p>
        </w:tc>
        <w:tc>
          <w:tcPr>
            <w:tcW w:w="1440" w:type="dxa"/>
            <w:gridSpan w:val="2"/>
            <w:shd w:val="clear" w:color="auto" w:fill="E0E0E0"/>
          </w:tcPr>
          <w:p w:rsidR="00562D7E" w:rsidRPr="000B3962" w:rsidRDefault="00562D7E" w:rsidP="00562D7E">
            <w:pPr>
              <w:pStyle w:val="Heading1"/>
              <w:rPr>
                <w:b/>
                <w:sz w:val="24"/>
                <w:szCs w:val="24"/>
              </w:rPr>
            </w:pPr>
            <w:r w:rsidRPr="000B3962">
              <w:rPr>
                <w:b/>
                <w:sz w:val="24"/>
                <w:szCs w:val="24"/>
              </w:rPr>
              <w:t>Answer</w:t>
            </w:r>
          </w:p>
        </w:tc>
        <w:tc>
          <w:tcPr>
            <w:tcW w:w="1200" w:type="dxa"/>
            <w:gridSpan w:val="2"/>
            <w:shd w:val="clear" w:color="auto" w:fill="E0E0E0"/>
          </w:tcPr>
          <w:p w:rsidR="00562D7E" w:rsidRPr="000B3962" w:rsidRDefault="00562D7E" w:rsidP="00562D7E">
            <w:pPr>
              <w:jc w:val="center"/>
              <w:rPr>
                <w:b/>
              </w:rPr>
            </w:pPr>
            <w:r w:rsidRPr="000B3962">
              <w:rPr>
                <w:b/>
              </w:rPr>
              <w:t>Marks</w:t>
            </w:r>
          </w:p>
        </w:tc>
        <w:tc>
          <w:tcPr>
            <w:tcW w:w="5452" w:type="dxa"/>
            <w:shd w:val="clear" w:color="auto" w:fill="E0E0E0"/>
          </w:tcPr>
          <w:p w:rsidR="00562D7E" w:rsidRPr="000B3962" w:rsidRDefault="00562D7E" w:rsidP="00562D7E">
            <w:pPr>
              <w:rPr>
                <w:b/>
              </w:rPr>
            </w:pPr>
            <w:r w:rsidRPr="000B3962">
              <w:rPr>
                <w:b/>
              </w:rPr>
              <w:t>Notes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E70FBD">
              <w:rPr>
                <w:rFonts w:ascii="Times New Roman" w:hAnsi="Times New Roman" w:cs="Times New Roman"/>
                <w:i w:val="0"/>
                <w:sz w:val="24"/>
                <w:szCs w:val="24"/>
              </w:rPr>
              <w:t>15</w:t>
            </w: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tabs>
                <w:tab w:val="left" w:pos="416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E70FB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a)</w:t>
            </w:r>
            <w:r w:rsidRPr="00E70FB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ab/>
            </w: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sz w:val="24"/>
                <w:szCs w:val="24"/>
              </w:rPr>
            </w:pPr>
            <w:r w:rsidRPr="00E70FBD">
              <w:rPr>
                <w:sz w:val="24"/>
                <w:szCs w:val="24"/>
              </w:rPr>
              <w:t>-6, 4, 0, -2, 4</w:t>
            </w:r>
          </w:p>
        </w:tc>
        <w:tc>
          <w:tcPr>
            <w:tcW w:w="480" w:type="dxa"/>
          </w:tcPr>
          <w:p w:rsidR="00562D7E" w:rsidRPr="00623AA5" w:rsidRDefault="00562D7E" w:rsidP="00562D7E">
            <w:pPr>
              <w:jc w:val="center"/>
            </w:pPr>
            <w:r w:rsidRPr="00623AA5">
              <w:t>2</w:t>
            </w:r>
          </w:p>
        </w:tc>
        <w:tc>
          <w:tcPr>
            <w:tcW w:w="720" w:type="dxa"/>
          </w:tcPr>
          <w:p w:rsidR="00562D7E" w:rsidRPr="00623AA5" w:rsidRDefault="00562D7E" w:rsidP="00562D7E">
            <w:pPr>
              <w:jc w:val="center"/>
            </w:pPr>
            <w:r w:rsidRPr="00623AA5">
              <w:t>B2</w:t>
            </w:r>
          </w:p>
        </w:tc>
        <w:tc>
          <w:tcPr>
            <w:tcW w:w="5452" w:type="dxa"/>
          </w:tcPr>
          <w:p w:rsidR="00562D7E" w:rsidRPr="00623AA5" w:rsidRDefault="00562D7E" w:rsidP="00562D7E">
            <w:r w:rsidRPr="00623AA5">
              <w:t>Award B1 for 2, 3 or 4 correct.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tabs>
                <w:tab w:val="left" w:pos="44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E70FB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b)</w:t>
            </w:r>
            <w:r w:rsidRPr="00E70FB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ab/>
            </w: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sz w:val="24"/>
                <w:szCs w:val="24"/>
              </w:rPr>
            </w:pPr>
            <w:r w:rsidRPr="00E70FBD">
              <w:rPr>
                <w:sz w:val="24"/>
                <w:szCs w:val="24"/>
              </w:rPr>
              <w:t>correct curve</w:t>
            </w:r>
          </w:p>
        </w:tc>
        <w:tc>
          <w:tcPr>
            <w:tcW w:w="480" w:type="dxa"/>
          </w:tcPr>
          <w:p w:rsidR="00562D7E" w:rsidRPr="00623AA5" w:rsidRDefault="00562D7E" w:rsidP="00562D7E">
            <w:pPr>
              <w:jc w:val="center"/>
            </w:pPr>
            <w:r w:rsidRPr="00623AA5">
              <w:t>2</w:t>
            </w:r>
          </w:p>
        </w:tc>
        <w:tc>
          <w:tcPr>
            <w:tcW w:w="720" w:type="dxa"/>
          </w:tcPr>
          <w:p w:rsidR="00562D7E" w:rsidRPr="00623AA5" w:rsidRDefault="00562D7E" w:rsidP="00562D7E">
            <w:pPr>
              <w:jc w:val="center"/>
            </w:pPr>
            <w:r w:rsidRPr="00623AA5">
              <w:t>B2</w:t>
            </w:r>
          </w:p>
        </w:tc>
        <w:tc>
          <w:tcPr>
            <w:tcW w:w="5452" w:type="dxa"/>
          </w:tcPr>
          <w:p w:rsidR="00562D7E" w:rsidRPr="00623AA5" w:rsidRDefault="00562D7E" w:rsidP="00562D7E">
            <w:r w:rsidRPr="00623AA5">
              <w:t>For correct smooth curve.</w:t>
            </w:r>
          </w:p>
          <w:p w:rsidR="00562D7E" w:rsidRPr="00623AA5" w:rsidRDefault="00562D7E" w:rsidP="00562D7E">
            <w:r w:rsidRPr="00623AA5">
              <w:t>If B2 not awarded, award B1 for at least 5 points plotted correctly ft from table dep on B1 or B2 in (a)  (plots ±1 sq)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  <w:r w:rsidRPr="00E70FBD"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4904" w:type="dxa"/>
          </w:tcPr>
          <w:p w:rsidR="00562D7E" w:rsidRPr="00623AA5" w:rsidRDefault="00562D7E" w:rsidP="00562D7E">
            <w:r w:rsidRPr="00E70FBD">
              <w:rPr>
                <w:i/>
              </w:rPr>
              <w:t>x</w:t>
            </w:r>
            <w:r w:rsidRPr="00623AA5">
              <w:t>³ − 2</w:t>
            </w:r>
            <w:r w:rsidRPr="00E70FBD">
              <w:rPr>
                <w:i/>
              </w:rPr>
              <w:t>x</w:t>
            </w:r>
            <w:r w:rsidRPr="00623AA5">
              <w:t>² − 3</w:t>
            </w:r>
            <w:r w:rsidRPr="00E70FBD">
              <w:rPr>
                <w:i/>
              </w:rPr>
              <w:t>x</w:t>
            </w:r>
            <w:r w:rsidRPr="00623AA5">
              <w:t xml:space="preserve"> + 4 = −2</w:t>
            </w:r>
            <w:r w:rsidRPr="00E70FBD">
              <w:rPr>
                <w:i/>
              </w:rPr>
              <w:t>x</w:t>
            </w:r>
            <w:r w:rsidRPr="00623AA5">
              <w:t xml:space="preserve"> + 3</w:t>
            </w: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80" w:type="dxa"/>
          </w:tcPr>
          <w:p w:rsidR="00562D7E" w:rsidRPr="00623AA5" w:rsidRDefault="00562D7E" w:rsidP="00562D7E">
            <w:pPr>
              <w:jc w:val="center"/>
            </w:pPr>
            <w:r w:rsidRPr="00623AA5">
              <w:t>4</w:t>
            </w:r>
          </w:p>
        </w:tc>
        <w:tc>
          <w:tcPr>
            <w:tcW w:w="720" w:type="dxa"/>
          </w:tcPr>
          <w:p w:rsidR="00562D7E" w:rsidRPr="00623AA5" w:rsidRDefault="00562D7E" w:rsidP="00562D7E">
            <w:pPr>
              <w:jc w:val="center"/>
            </w:pPr>
            <w:r w:rsidRPr="00623AA5">
              <w:t>M1</w:t>
            </w:r>
          </w:p>
        </w:tc>
        <w:tc>
          <w:tcPr>
            <w:tcW w:w="5452" w:type="dxa"/>
          </w:tcPr>
          <w:p w:rsidR="00562D7E" w:rsidRPr="00623AA5" w:rsidRDefault="00562D7E" w:rsidP="00562D7E"/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sz w:val="24"/>
                <w:szCs w:val="24"/>
              </w:rPr>
            </w:pPr>
            <w:r w:rsidRPr="00E70FBD">
              <w:rPr>
                <w:sz w:val="24"/>
                <w:szCs w:val="24"/>
              </w:rPr>
              <w:t xml:space="preserve">Plot  </w:t>
            </w:r>
            <w:r w:rsidRPr="00E70FBD">
              <w:rPr>
                <w:i/>
                <w:sz w:val="24"/>
                <w:szCs w:val="24"/>
              </w:rPr>
              <w:t xml:space="preserve">y </w:t>
            </w:r>
            <w:r w:rsidRPr="00E70FBD">
              <w:rPr>
                <w:sz w:val="24"/>
                <w:szCs w:val="24"/>
              </w:rPr>
              <w:t>= −2</w:t>
            </w:r>
            <w:r w:rsidRPr="00E70FBD">
              <w:rPr>
                <w:i/>
                <w:sz w:val="24"/>
                <w:szCs w:val="24"/>
              </w:rPr>
              <w:t>x</w:t>
            </w:r>
            <w:r w:rsidRPr="00E70FBD">
              <w:rPr>
                <w:sz w:val="24"/>
                <w:szCs w:val="24"/>
              </w:rPr>
              <w:t xml:space="preserve"> + 3</w:t>
            </w: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80" w:type="dxa"/>
          </w:tcPr>
          <w:p w:rsidR="00562D7E" w:rsidRPr="00623AA5" w:rsidRDefault="00562D7E" w:rsidP="00562D7E">
            <w:pPr>
              <w:jc w:val="center"/>
            </w:pPr>
          </w:p>
        </w:tc>
        <w:tc>
          <w:tcPr>
            <w:tcW w:w="720" w:type="dxa"/>
          </w:tcPr>
          <w:p w:rsidR="00562D7E" w:rsidRPr="00623AA5" w:rsidRDefault="00562D7E" w:rsidP="00562D7E">
            <w:pPr>
              <w:jc w:val="center"/>
            </w:pPr>
            <w:r w:rsidRPr="00623AA5">
              <w:t>M1</w:t>
            </w:r>
          </w:p>
        </w:tc>
        <w:tc>
          <w:tcPr>
            <w:tcW w:w="5452" w:type="dxa"/>
          </w:tcPr>
          <w:p w:rsidR="00562D7E" w:rsidRPr="00623AA5" w:rsidRDefault="00562D7E" w:rsidP="00562D7E">
            <w:r w:rsidRPr="00623AA5">
              <w:t>Sufficient to cross curve at least once.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sz w:val="24"/>
                <w:szCs w:val="24"/>
              </w:rPr>
            </w:pPr>
            <w:r w:rsidRPr="00E70FBD">
              <w:rPr>
                <w:sz w:val="24"/>
                <w:szCs w:val="24"/>
              </w:rPr>
              <w:t>-0.8 or 0.6 or 2.2</w:t>
            </w:r>
          </w:p>
        </w:tc>
        <w:tc>
          <w:tcPr>
            <w:tcW w:w="1440" w:type="dxa"/>
            <w:gridSpan w:val="2"/>
          </w:tcPr>
          <w:p w:rsidR="00562D7E" w:rsidRPr="00623AA5" w:rsidRDefault="00562D7E" w:rsidP="00562D7E">
            <w:pPr>
              <w:jc w:val="center"/>
            </w:pPr>
          </w:p>
        </w:tc>
        <w:tc>
          <w:tcPr>
            <w:tcW w:w="480" w:type="dxa"/>
          </w:tcPr>
          <w:p w:rsidR="00562D7E" w:rsidRPr="00623AA5" w:rsidRDefault="00562D7E" w:rsidP="00562D7E">
            <w:pPr>
              <w:jc w:val="center"/>
            </w:pPr>
          </w:p>
        </w:tc>
        <w:tc>
          <w:tcPr>
            <w:tcW w:w="720" w:type="dxa"/>
          </w:tcPr>
          <w:p w:rsidR="00562D7E" w:rsidRPr="00623AA5" w:rsidRDefault="00562D7E" w:rsidP="00562D7E">
            <w:pPr>
              <w:jc w:val="center"/>
            </w:pPr>
            <w:r w:rsidRPr="00623AA5">
              <w:t>A1</w:t>
            </w:r>
          </w:p>
        </w:tc>
        <w:tc>
          <w:tcPr>
            <w:tcW w:w="5452" w:type="dxa"/>
          </w:tcPr>
          <w:p w:rsidR="00562D7E" w:rsidRPr="00623AA5" w:rsidRDefault="00562D7E" w:rsidP="00562D7E">
            <w:r w:rsidRPr="00623AA5">
              <w:t xml:space="preserve">Any one correct </w:t>
            </w:r>
            <w:r w:rsidRPr="00E70FBD">
              <w:rPr>
                <w:i/>
              </w:rPr>
              <w:t>x</w:t>
            </w:r>
            <w:r w:rsidRPr="00623AA5">
              <w:t xml:space="preserve"> value at intersection of graphs (or one or more points given as coordinates)</w:t>
            </w:r>
          </w:p>
          <w:p w:rsidR="00562D7E" w:rsidRPr="00623AA5" w:rsidRDefault="00562D7E" w:rsidP="00562D7E">
            <w:r w:rsidRPr="00623AA5">
              <w:t>ft dep on second M1 (Award even if curve in (a) is incorrect)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sz w:val="24"/>
                <w:szCs w:val="24"/>
              </w:rPr>
            </w:pPr>
            <w:r w:rsidRPr="00E70FBD">
              <w:rPr>
                <w:sz w:val="24"/>
                <w:szCs w:val="24"/>
              </w:rPr>
              <w:t>−0.8,  0.6</w:t>
            </w:r>
          </w:p>
          <w:p w:rsidR="00562D7E" w:rsidRPr="00E70FBD" w:rsidRDefault="00562D7E" w:rsidP="00562D7E">
            <w:pPr>
              <w:pStyle w:val="Heading1"/>
              <w:rPr>
                <w:sz w:val="24"/>
                <w:szCs w:val="24"/>
              </w:rPr>
            </w:pPr>
            <w:r w:rsidRPr="00E70FBD">
              <w:rPr>
                <w:sz w:val="24"/>
                <w:szCs w:val="24"/>
              </w:rPr>
              <w:t xml:space="preserve">  2.2</w:t>
            </w:r>
          </w:p>
        </w:tc>
        <w:tc>
          <w:tcPr>
            <w:tcW w:w="480" w:type="dxa"/>
          </w:tcPr>
          <w:p w:rsidR="00562D7E" w:rsidRPr="00623AA5" w:rsidRDefault="00562D7E" w:rsidP="00562D7E">
            <w:pPr>
              <w:jc w:val="center"/>
            </w:pPr>
          </w:p>
        </w:tc>
        <w:tc>
          <w:tcPr>
            <w:tcW w:w="720" w:type="dxa"/>
          </w:tcPr>
          <w:p w:rsidR="00562D7E" w:rsidRPr="00623AA5" w:rsidRDefault="00562D7E" w:rsidP="00562D7E">
            <w:pPr>
              <w:jc w:val="center"/>
            </w:pPr>
            <w:r w:rsidRPr="00623AA5">
              <w:t>A1</w:t>
            </w:r>
          </w:p>
        </w:tc>
        <w:tc>
          <w:tcPr>
            <w:tcW w:w="5452" w:type="dxa"/>
          </w:tcPr>
          <w:p w:rsidR="00562D7E" w:rsidRPr="00623AA5" w:rsidRDefault="00562D7E" w:rsidP="00562D7E">
            <w:r w:rsidRPr="00623AA5">
              <w:t>Accept −0.9 to −0.7</w:t>
            </w:r>
          </w:p>
          <w:p w:rsidR="00562D7E" w:rsidRPr="00623AA5" w:rsidRDefault="00562D7E" w:rsidP="00562D7E">
            <w:r w:rsidRPr="00623AA5">
              <w:t>Accept 0.4 to 0.7</w:t>
            </w:r>
          </w:p>
          <w:p w:rsidR="00562D7E" w:rsidRPr="00623AA5" w:rsidRDefault="00562D7E" w:rsidP="00562D7E">
            <w:r w:rsidRPr="00623AA5">
              <w:t>Accept 2.1 to 2.4</w:t>
            </w:r>
          </w:p>
          <w:p w:rsidR="00562D7E" w:rsidRPr="00623AA5" w:rsidRDefault="00562D7E" w:rsidP="00562D7E">
            <w:r w:rsidRPr="00623AA5">
              <w:t>(not coordinates)</w:t>
            </w:r>
          </w:p>
          <w:p w:rsidR="00562D7E" w:rsidRPr="00623AA5" w:rsidRDefault="00562D7E" w:rsidP="00562D7E">
            <w:r w:rsidRPr="00623AA5">
              <w:t>ft (±1 square) dep on second M1 must be 3 values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 w:rsidRPr="00E70FBD"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16</w:t>
            </w: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rPr>
                <w:color w:val="000000"/>
              </w:rPr>
            </w:pPr>
            <w:r w:rsidRPr="00E70FBD">
              <w:rPr>
                <w:color w:val="000000"/>
              </w:rPr>
              <w:t xml:space="preserve">E.g. </w:t>
            </w:r>
            <w:r w:rsidRPr="00E70FBD">
              <w:rPr>
                <w:color w:val="000000"/>
                <w:position w:val="-32"/>
              </w:rPr>
              <w:object w:dxaOrig="1100" w:dyaOrig="880">
                <v:shape id="_x0000_i1250" type="#_x0000_t75" style="width:57pt;height:42.6pt" o:ole="">
                  <v:imagedata r:id="rId133" o:title=""/>
                </v:shape>
                <o:OLEObject Type="Embed" ProgID="Equation.DSMT4" ShapeID="_x0000_i1250" DrawAspect="Content" ObjectID="_1612849110" r:id="rId134"/>
              </w:object>
            </w:r>
            <w:r w:rsidRPr="00E70FBD">
              <w:rPr>
                <w:color w:val="000000"/>
              </w:rPr>
              <w:t xml:space="preserve"> </w:t>
            </w:r>
            <w:r w:rsidRPr="00E70FBD">
              <w:rPr>
                <w:b/>
                <w:color w:val="000000"/>
              </w:rPr>
              <w:t>or</w:t>
            </w:r>
            <w:r w:rsidRPr="00E70FBD">
              <w:rPr>
                <w:color w:val="000000"/>
              </w:rPr>
              <w:t xml:space="preserve"> </w:t>
            </w:r>
            <w:r w:rsidRPr="00E70FBD">
              <w:rPr>
                <w:color w:val="000000"/>
                <w:position w:val="-32"/>
              </w:rPr>
              <w:object w:dxaOrig="840" w:dyaOrig="800">
                <v:shape id="_x0000_i1251" type="#_x0000_t75" style="width:43.8pt;height:43.8pt" o:ole="">
                  <v:imagedata r:id="rId135" o:title=""/>
                </v:shape>
                <o:OLEObject Type="Embed" ProgID="Equation.DSMT4" ShapeID="_x0000_i1251" DrawAspect="Content" ObjectID="_1612849111" r:id="rId136"/>
              </w:object>
            </w:r>
            <w:r w:rsidRPr="00E70FBD">
              <w:rPr>
                <w:color w:val="000000"/>
              </w:rPr>
              <w:t xml:space="preserve"> </w:t>
            </w:r>
            <w:proofErr w:type="spellStart"/>
            <w:r w:rsidRPr="00E70FBD">
              <w:rPr>
                <w:b/>
                <w:color w:val="000000"/>
              </w:rPr>
              <w:t>or</w:t>
            </w:r>
            <w:proofErr w:type="spellEnd"/>
            <w:r w:rsidRPr="00E70FBD">
              <w:rPr>
                <w:color w:val="000000"/>
              </w:rPr>
              <w:t xml:space="preserve"> </w:t>
            </w:r>
            <w:r w:rsidRPr="00E70FBD">
              <w:rPr>
                <w:color w:val="000000"/>
                <w:position w:val="-28"/>
              </w:rPr>
              <w:object w:dxaOrig="560" w:dyaOrig="700">
                <v:shape id="_x0000_i1252" type="#_x0000_t75" style="width:28.8pt;height:36.6pt" o:ole="">
                  <v:imagedata r:id="rId137" o:title=""/>
                </v:shape>
                <o:OLEObject Type="Embed" ProgID="Equation.DSMT4" ShapeID="_x0000_i1252" DrawAspect="Content" ObjectID="_1612849112" r:id="rId138"/>
              </w:object>
            </w:r>
            <w:r w:rsidRPr="00E70FBD">
              <w:rPr>
                <w:color w:val="000000"/>
              </w:rPr>
              <w:t xml:space="preserve"> </w:t>
            </w:r>
            <w:proofErr w:type="spellStart"/>
            <w:r w:rsidRPr="00E70FBD">
              <w:rPr>
                <w:b/>
                <w:color w:val="000000"/>
              </w:rPr>
              <w:t>or</w:t>
            </w:r>
            <w:proofErr w:type="spellEnd"/>
            <w:r w:rsidRPr="00E70FBD">
              <w:rPr>
                <w:color w:val="000000"/>
              </w:rPr>
              <w:t xml:space="preserve"> </w:t>
            </w:r>
            <w:r w:rsidRPr="00E70FBD">
              <w:rPr>
                <w:color w:val="000000"/>
                <w:position w:val="-28"/>
              </w:rPr>
              <w:object w:dxaOrig="600" w:dyaOrig="940">
                <v:shape id="_x0000_i1253" type="#_x0000_t75" style="width:28.8pt;height:49.2pt" o:ole="">
                  <v:imagedata r:id="rId139" o:title=""/>
                </v:shape>
                <o:OLEObject Type="Embed" ProgID="Equation.DSMT4" ShapeID="_x0000_i1253" DrawAspect="Content" ObjectID="_1612849113" r:id="rId140"/>
              </w:object>
            </w:r>
          </w:p>
          <w:p w:rsidR="00562D7E" w:rsidRPr="00E70FBD" w:rsidRDefault="00562D7E" w:rsidP="00562D7E">
            <w:pPr>
              <w:rPr>
                <w:color w:val="000000"/>
              </w:rPr>
            </w:pPr>
            <w:r w:rsidRPr="00E70FBD">
              <w:rPr>
                <w:color w:val="000000"/>
              </w:rPr>
              <w:t xml:space="preserve"> </w:t>
            </w:r>
            <w:r w:rsidRPr="00E70FBD">
              <w:rPr>
                <w:b/>
                <w:color w:val="000000"/>
              </w:rPr>
              <w:t>or</w:t>
            </w:r>
            <w:r w:rsidRPr="00E70FBD">
              <w:rPr>
                <w:color w:val="000000"/>
              </w:rPr>
              <w:t xml:space="preserve">  </w:t>
            </w:r>
            <w:r w:rsidRPr="00E70FBD">
              <w:rPr>
                <w:color w:val="000000"/>
                <w:position w:val="-24"/>
              </w:rPr>
              <w:object w:dxaOrig="520" w:dyaOrig="660">
                <v:shape id="_x0000_i1254" type="#_x0000_t75" style="width:28.2pt;height:36pt" o:ole="">
                  <v:imagedata r:id="rId141" o:title=""/>
                </v:shape>
                <o:OLEObject Type="Embed" ProgID="Equation.DSMT4" ShapeID="_x0000_i1254" DrawAspect="Content" ObjectID="_1612849114" r:id="rId142"/>
              </w:object>
            </w:r>
            <w:r w:rsidRPr="00E70FBD">
              <w:rPr>
                <w:color w:val="000000"/>
              </w:rPr>
              <w:t xml:space="preserve">  </w:t>
            </w:r>
            <w:proofErr w:type="spellStart"/>
            <w:r w:rsidRPr="00E70FBD">
              <w:rPr>
                <w:b/>
                <w:color w:val="000000"/>
              </w:rPr>
              <w:t>or</w:t>
            </w:r>
            <w:proofErr w:type="spellEnd"/>
            <w:r w:rsidRPr="00E70FBD">
              <w:rPr>
                <w:b/>
                <w:color w:val="000000"/>
              </w:rPr>
              <w:t xml:space="preserve"> </w:t>
            </w:r>
            <w:r w:rsidRPr="00E70FBD">
              <w:rPr>
                <w:color w:val="000000"/>
              </w:rPr>
              <w:t xml:space="preserve"> </w:t>
            </w:r>
            <w:r w:rsidRPr="00E70FBD">
              <w:rPr>
                <w:color w:val="000000"/>
                <w:position w:val="-24"/>
              </w:rPr>
              <w:object w:dxaOrig="440" w:dyaOrig="660">
                <v:shape id="_x0000_i1255" type="#_x0000_t75" style="width:21.6pt;height:36pt" o:ole="">
                  <v:imagedata r:id="rId143" o:title=""/>
                </v:shape>
                <o:OLEObject Type="Embed" ProgID="Equation.DSMT4" ShapeID="_x0000_i1255" DrawAspect="Content" ObjectID="_1612849115" r:id="rId144"/>
              </w:object>
            </w:r>
            <w:r w:rsidRPr="00E70FBD">
              <w:rPr>
                <w:color w:val="000000"/>
              </w:rPr>
              <w:t xml:space="preserve">with 2 of </w:t>
            </w:r>
            <w:r w:rsidRPr="00E70FBD">
              <w:rPr>
                <w:i/>
                <w:color w:val="000000"/>
              </w:rPr>
              <w:t>k</w:t>
            </w:r>
            <w:r w:rsidRPr="00E70FBD">
              <w:rPr>
                <w:color w:val="000000"/>
              </w:rPr>
              <w:t xml:space="preserve"> = </w:t>
            </w:r>
            <w:r w:rsidRPr="00E70FBD">
              <w:rPr>
                <w:color w:val="000000"/>
                <w:position w:val="-24"/>
              </w:rPr>
              <w:object w:dxaOrig="240" w:dyaOrig="620">
                <v:shape id="_x0000_i1256" type="#_x0000_t75" style="width:15pt;height:28.2pt" o:ole="">
                  <v:imagedata r:id="rId145" o:title=""/>
                </v:shape>
                <o:OLEObject Type="Embed" ProgID="Equation.DSMT4" ShapeID="_x0000_i1256" DrawAspect="Content" ObjectID="_1612849116" r:id="rId146"/>
              </w:object>
            </w:r>
            <w:proofErr w:type="spellStart"/>
            <w:proofErr w:type="gramStart"/>
            <w:r w:rsidRPr="00E70FBD">
              <w:rPr>
                <w:color w:val="000000"/>
              </w:rPr>
              <w:t>oe</w:t>
            </w:r>
            <w:proofErr w:type="spellEnd"/>
            <w:r w:rsidRPr="00E70FBD">
              <w:rPr>
                <w:color w:val="000000"/>
              </w:rPr>
              <w:t xml:space="preserve"> ,</w:t>
            </w:r>
            <w:proofErr w:type="gramEnd"/>
            <w:r w:rsidRPr="00E70FBD">
              <w:rPr>
                <w:color w:val="000000"/>
              </w:rPr>
              <w:t xml:space="preserve"> </w:t>
            </w:r>
          </w:p>
          <w:p w:rsidR="00562D7E" w:rsidRPr="00E70FBD" w:rsidRDefault="00562D7E" w:rsidP="00562D7E">
            <w:pPr>
              <w:rPr>
                <w:color w:val="000000"/>
              </w:rPr>
            </w:pPr>
            <w:r w:rsidRPr="00E70FBD">
              <w:rPr>
                <w:i/>
                <w:color w:val="000000"/>
              </w:rPr>
              <w:t>a</w:t>
            </w:r>
            <w:r w:rsidRPr="00E70FBD">
              <w:rPr>
                <w:color w:val="000000"/>
              </w:rPr>
              <w:t xml:space="preserve"> = 2, </w:t>
            </w:r>
            <w:r w:rsidRPr="00E70FBD">
              <w:rPr>
                <w:i/>
                <w:color w:val="000000"/>
              </w:rPr>
              <w:t xml:space="preserve">b </w:t>
            </w:r>
            <w:r w:rsidRPr="00E70FBD">
              <w:rPr>
                <w:color w:val="000000"/>
              </w:rPr>
              <w:t>= 5</w:t>
            </w:r>
          </w:p>
          <w:p w:rsidR="00562D7E" w:rsidRPr="00E70FBD" w:rsidRDefault="00562D7E" w:rsidP="00562D7E">
            <w:pPr>
              <w:rPr>
                <w:color w:val="000000"/>
              </w:rPr>
            </w:pPr>
            <w:r w:rsidRPr="00E70FBD">
              <w:rPr>
                <w:b/>
                <w:color w:val="000000"/>
              </w:rPr>
              <w:t>or</w:t>
            </w:r>
            <w:r w:rsidRPr="00E70FBD">
              <w:rPr>
                <w:color w:val="000000"/>
              </w:rPr>
              <w:t xml:space="preserve">  </w:t>
            </w:r>
            <w:r w:rsidRPr="00E70FBD">
              <w:rPr>
                <w:color w:val="000000"/>
                <w:position w:val="-24"/>
              </w:rPr>
              <w:object w:dxaOrig="499" w:dyaOrig="660">
                <v:shape id="_x0000_i1257" type="#_x0000_t75" style="width:21.6pt;height:36pt" o:ole="">
                  <v:imagedata r:id="rId147" o:title=""/>
                </v:shape>
                <o:OLEObject Type="Embed" ProgID="Equation.DSMT4" ShapeID="_x0000_i1257" DrawAspect="Content" ObjectID="_1612849117" r:id="rId148"/>
              </w:object>
            </w:r>
            <w:r w:rsidRPr="00E70FBD">
              <w:rPr>
                <w:color w:val="000000"/>
              </w:rPr>
              <w:t xml:space="preserve"> with 2 of </w:t>
            </w:r>
            <w:r w:rsidRPr="00E70FBD">
              <w:rPr>
                <w:i/>
                <w:color w:val="000000"/>
              </w:rPr>
              <w:t>m</w:t>
            </w:r>
            <w:r w:rsidRPr="00E70FBD">
              <w:rPr>
                <w:color w:val="000000"/>
              </w:rPr>
              <w:t xml:space="preserve"> = 4, </w:t>
            </w:r>
            <w:r w:rsidRPr="00E70FBD">
              <w:rPr>
                <w:i/>
                <w:color w:val="000000"/>
              </w:rPr>
              <w:t>a</w:t>
            </w:r>
            <w:r w:rsidRPr="00E70FBD">
              <w:rPr>
                <w:color w:val="000000"/>
              </w:rPr>
              <w:t xml:space="preserve"> = 2, </w:t>
            </w:r>
            <w:r w:rsidRPr="00E70FBD">
              <w:rPr>
                <w:i/>
                <w:color w:val="000000"/>
              </w:rPr>
              <w:t>b</w:t>
            </w:r>
            <w:r w:rsidRPr="00E70FBD">
              <w:rPr>
                <w:color w:val="000000"/>
              </w:rPr>
              <w:t xml:space="preserve"> = 5</w:t>
            </w: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color w:val="000000"/>
                <w:sz w:val="24"/>
                <w:szCs w:val="24"/>
              </w:rPr>
            </w:pPr>
            <w:r w:rsidRPr="00E70FBD">
              <w:rPr>
                <w:color w:val="000000"/>
                <w:position w:val="-24"/>
                <w:sz w:val="24"/>
                <w:szCs w:val="24"/>
              </w:rPr>
              <w:object w:dxaOrig="460" w:dyaOrig="660">
                <v:shape id="_x0000_i1258" type="#_x0000_t75" style="width:21.6pt;height:36pt" o:ole="">
                  <v:imagedata r:id="rId149" o:title=""/>
                </v:shape>
                <o:OLEObject Type="Embed" ProgID="Equation.DSMT4" ShapeID="_x0000_i1258" DrawAspect="Content" ObjectID="_1612849118" r:id="rId150"/>
              </w:object>
            </w:r>
          </w:p>
        </w:tc>
        <w:tc>
          <w:tcPr>
            <w:tcW w:w="48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  <w:r w:rsidRPr="00E70FBD">
              <w:rPr>
                <w:color w:val="000000"/>
              </w:rPr>
              <w:t>2</w:t>
            </w:r>
          </w:p>
        </w:tc>
        <w:tc>
          <w:tcPr>
            <w:tcW w:w="72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  <w:r w:rsidRPr="00E70FBD">
              <w:rPr>
                <w:color w:val="000000"/>
              </w:rPr>
              <w:t>M1</w:t>
            </w:r>
          </w:p>
        </w:tc>
        <w:tc>
          <w:tcPr>
            <w:tcW w:w="5452" w:type="dxa"/>
          </w:tcPr>
          <w:p w:rsidR="00562D7E" w:rsidRPr="00E70FBD" w:rsidRDefault="00562D7E" w:rsidP="00562D7E">
            <w:pPr>
              <w:rPr>
                <w:color w:val="000000"/>
              </w:rPr>
            </w:pPr>
            <w:r w:rsidRPr="00E70FBD">
              <w:rPr>
                <w:color w:val="000000"/>
              </w:rPr>
              <w:t>for a correct first step leading to a correct partially simplified expression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  <w:u w:val="single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color w:val="000000"/>
                <w:sz w:val="24"/>
                <w:szCs w:val="24"/>
                <w:u w:val="single"/>
              </w:rPr>
            </w:pP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color w:val="000000"/>
                <w:sz w:val="24"/>
                <w:szCs w:val="24"/>
                <w:u w:val="single"/>
              </w:rPr>
            </w:pPr>
          </w:p>
        </w:tc>
        <w:tc>
          <w:tcPr>
            <w:tcW w:w="480" w:type="dxa"/>
          </w:tcPr>
          <w:p w:rsidR="00562D7E" w:rsidRPr="00E70FBD" w:rsidRDefault="00562D7E" w:rsidP="00562D7E">
            <w:pPr>
              <w:jc w:val="center"/>
              <w:rPr>
                <w:color w:val="000000"/>
                <w:u w:val="single"/>
              </w:rPr>
            </w:pPr>
          </w:p>
        </w:tc>
        <w:tc>
          <w:tcPr>
            <w:tcW w:w="720" w:type="dxa"/>
            <w:vAlign w:val="center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  <w:r w:rsidRPr="00E70FBD">
              <w:rPr>
                <w:color w:val="000000"/>
              </w:rPr>
              <w:t>A1</w:t>
            </w:r>
          </w:p>
        </w:tc>
        <w:tc>
          <w:tcPr>
            <w:tcW w:w="5452" w:type="dxa"/>
          </w:tcPr>
          <w:p w:rsidR="00562D7E" w:rsidRPr="00E70FBD" w:rsidRDefault="00562D7E" w:rsidP="00562D7E">
            <w:pPr>
              <w:rPr>
                <w:color w:val="000000"/>
                <w:vertAlign w:val="superscript"/>
              </w:rPr>
            </w:pPr>
            <w:r w:rsidRPr="00E70FBD">
              <w:rPr>
                <w:color w:val="000000"/>
              </w:rPr>
              <w:t xml:space="preserve">for </w:t>
            </w:r>
            <w:r w:rsidRPr="00E70FBD">
              <w:rPr>
                <w:color w:val="000000"/>
                <w:position w:val="-24"/>
              </w:rPr>
              <w:object w:dxaOrig="460" w:dyaOrig="660">
                <v:shape id="_x0000_i1259" type="#_x0000_t75" style="width:21.6pt;height:36pt" o:ole="">
                  <v:imagedata r:id="rId149" o:title=""/>
                </v:shape>
                <o:OLEObject Type="Embed" ProgID="Equation.DSMT4" ShapeID="_x0000_i1259" DrawAspect="Content" ObjectID="_1612849119" r:id="rId151"/>
              </w:object>
            </w:r>
            <w:r w:rsidRPr="00E70FBD">
              <w:rPr>
                <w:color w:val="000000"/>
              </w:rPr>
              <w:t xml:space="preserve"> </w:t>
            </w:r>
            <w:r w:rsidRPr="00E70FBD">
              <w:rPr>
                <w:b/>
                <w:color w:val="000000"/>
              </w:rPr>
              <w:t xml:space="preserve">or </w:t>
            </w:r>
            <w:r w:rsidRPr="00E70FBD">
              <w:rPr>
                <w:color w:val="000000"/>
                <w:position w:val="-24"/>
              </w:rPr>
              <w:object w:dxaOrig="540" w:dyaOrig="900">
                <v:shape id="_x0000_i1260" type="#_x0000_t75" style="width:28.8pt;height:50.4pt" o:ole="">
                  <v:imagedata r:id="rId152" o:title=""/>
                </v:shape>
                <o:OLEObject Type="Embed" ProgID="Equation.DSMT4" ShapeID="_x0000_i1260" DrawAspect="Content" ObjectID="_1612849120" r:id="rId153"/>
              </w:object>
            </w:r>
            <w:proofErr w:type="spellStart"/>
            <w:r w:rsidRPr="00E70FBD">
              <w:rPr>
                <w:b/>
                <w:color w:val="000000"/>
              </w:rPr>
              <w:t>or</w:t>
            </w:r>
            <w:proofErr w:type="spellEnd"/>
            <w:r w:rsidRPr="00E70FBD">
              <w:rPr>
                <w:color w:val="000000"/>
              </w:rPr>
              <w:t xml:space="preserve"> </w:t>
            </w:r>
            <w:r w:rsidRPr="00E70FBD">
              <w:rPr>
                <w:color w:val="000000"/>
                <w:position w:val="-24"/>
              </w:rPr>
              <w:object w:dxaOrig="800" w:dyaOrig="660">
                <v:shape id="_x0000_i1261" type="#_x0000_t75" style="width:36.6pt;height:36pt" o:ole="">
                  <v:imagedata r:id="rId154" o:title=""/>
                </v:shape>
                <o:OLEObject Type="Embed" ProgID="Equation.DSMT4" ShapeID="_x0000_i1261" DrawAspect="Content" ObjectID="_1612849121" r:id="rId155"/>
              </w:object>
            </w:r>
            <w:r w:rsidRPr="00E70FBD">
              <w:rPr>
                <w:color w:val="000000"/>
              </w:rPr>
              <w:t xml:space="preserve"> </w:t>
            </w:r>
            <w:proofErr w:type="spellStart"/>
            <w:r w:rsidRPr="00E70FBD">
              <w:rPr>
                <w:b/>
                <w:color w:val="000000"/>
              </w:rPr>
              <w:t>or</w:t>
            </w:r>
            <w:proofErr w:type="spellEnd"/>
            <w:r w:rsidRPr="00E70FBD">
              <w:rPr>
                <w:color w:val="000000"/>
              </w:rPr>
              <w:t xml:space="preserve"> 0.25</w:t>
            </w:r>
            <w:r w:rsidRPr="00E70FBD">
              <w:rPr>
                <w:i/>
                <w:color w:val="000000"/>
              </w:rPr>
              <w:t>y</w:t>
            </w:r>
            <w:r w:rsidRPr="00E70FBD">
              <w:rPr>
                <w:color w:val="000000"/>
                <w:vertAlign w:val="superscript"/>
              </w:rPr>
              <w:t>2</w:t>
            </w:r>
            <w:r w:rsidRPr="00E70FBD">
              <w:rPr>
                <w:i/>
                <w:color w:val="000000"/>
              </w:rPr>
              <w:t>x</w:t>
            </w:r>
            <w:r w:rsidRPr="00E70FBD">
              <w:rPr>
                <w:color w:val="000000"/>
                <w:vertAlign w:val="superscript"/>
              </w:rPr>
              <w:t>-5</w:t>
            </w:r>
          </w:p>
        </w:tc>
      </w:tr>
      <w:tr w:rsidR="00562D7E" w:rsidRPr="000B3962" w:rsidTr="00C82888">
        <w:tc>
          <w:tcPr>
            <w:tcW w:w="1188" w:type="dxa"/>
            <w:gridSpan w:val="2"/>
            <w:shd w:val="clear" w:color="auto" w:fill="E0E0E0"/>
          </w:tcPr>
          <w:p w:rsidR="00562D7E" w:rsidRPr="000B3962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0B3962">
              <w:rPr>
                <w:rFonts w:ascii="Times New Roman" w:hAnsi="Times New Roman" w:cs="Times New Roman"/>
                <w:i w:val="0"/>
                <w:sz w:val="24"/>
                <w:szCs w:val="24"/>
              </w:rPr>
              <w:lastRenderedPageBreak/>
              <w:t>Question</w:t>
            </w:r>
          </w:p>
        </w:tc>
        <w:tc>
          <w:tcPr>
            <w:tcW w:w="4904" w:type="dxa"/>
            <w:shd w:val="clear" w:color="auto" w:fill="E0E0E0"/>
          </w:tcPr>
          <w:p w:rsidR="00562D7E" w:rsidRPr="000B3962" w:rsidRDefault="00562D7E" w:rsidP="00562D7E">
            <w:pPr>
              <w:pStyle w:val="Heading1"/>
              <w:jc w:val="left"/>
              <w:rPr>
                <w:b/>
                <w:sz w:val="24"/>
                <w:szCs w:val="24"/>
              </w:rPr>
            </w:pPr>
            <w:r w:rsidRPr="000B3962">
              <w:rPr>
                <w:b/>
                <w:sz w:val="24"/>
                <w:szCs w:val="24"/>
              </w:rPr>
              <w:t>Working</w:t>
            </w:r>
          </w:p>
        </w:tc>
        <w:tc>
          <w:tcPr>
            <w:tcW w:w="1440" w:type="dxa"/>
            <w:gridSpan w:val="2"/>
            <w:shd w:val="clear" w:color="auto" w:fill="E0E0E0"/>
          </w:tcPr>
          <w:p w:rsidR="00562D7E" w:rsidRPr="000B3962" w:rsidRDefault="00562D7E" w:rsidP="00562D7E">
            <w:pPr>
              <w:pStyle w:val="Heading1"/>
              <w:rPr>
                <w:b/>
                <w:sz w:val="24"/>
                <w:szCs w:val="24"/>
              </w:rPr>
            </w:pPr>
            <w:r w:rsidRPr="000B3962">
              <w:rPr>
                <w:b/>
                <w:sz w:val="24"/>
                <w:szCs w:val="24"/>
              </w:rPr>
              <w:t>Answer</w:t>
            </w:r>
          </w:p>
        </w:tc>
        <w:tc>
          <w:tcPr>
            <w:tcW w:w="1200" w:type="dxa"/>
            <w:gridSpan w:val="2"/>
            <w:shd w:val="clear" w:color="auto" w:fill="E0E0E0"/>
          </w:tcPr>
          <w:p w:rsidR="00562D7E" w:rsidRPr="000B3962" w:rsidRDefault="00562D7E" w:rsidP="00562D7E">
            <w:pPr>
              <w:jc w:val="center"/>
              <w:rPr>
                <w:b/>
              </w:rPr>
            </w:pPr>
            <w:r w:rsidRPr="000B3962">
              <w:rPr>
                <w:b/>
              </w:rPr>
              <w:t>Marks</w:t>
            </w:r>
          </w:p>
        </w:tc>
        <w:tc>
          <w:tcPr>
            <w:tcW w:w="5452" w:type="dxa"/>
            <w:shd w:val="clear" w:color="auto" w:fill="E0E0E0"/>
          </w:tcPr>
          <w:p w:rsidR="00562D7E" w:rsidRPr="000B3962" w:rsidRDefault="00562D7E" w:rsidP="00562D7E">
            <w:pPr>
              <w:rPr>
                <w:b/>
              </w:rPr>
            </w:pPr>
            <w:r w:rsidRPr="000B3962">
              <w:rPr>
                <w:b/>
              </w:rPr>
              <w:t>Notes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E70FBD">
              <w:rPr>
                <w:rFonts w:ascii="Times New Roman" w:hAnsi="Times New Roman" w:cs="Times New Roman"/>
                <w:i w:val="0"/>
                <w:sz w:val="24"/>
                <w:szCs w:val="24"/>
              </w:rPr>
              <w:t>17</w:t>
            </w: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b/>
                <w:sz w:val="24"/>
                <w:szCs w:val="24"/>
              </w:rPr>
            </w:pPr>
            <w:r w:rsidRPr="00E70FBD">
              <w:rPr>
                <w:sz w:val="24"/>
                <w:szCs w:val="24"/>
              </w:rPr>
              <w:t xml:space="preserve">eg 4 × 5 + 1 × 10 = 30 small squares for 6 babies </w:t>
            </w:r>
            <w:r w:rsidRPr="00E70FBD">
              <w:rPr>
                <w:b/>
                <w:sz w:val="24"/>
                <w:szCs w:val="24"/>
              </w:rPr>
              <w:t xml:space="preserve">or   </w:t>
            </w:r>
            <w:r w:rsidRPr="00E70FBD">
              <w:rPr>
                <w:sz w:val="24"/>
                <w:szCs w:val="24"/>
              </w:rPr>
              <w:t xml:space="preserve">30 ÷ 6 </w:t>
            </w:r>
            <w:r w:rsidRPr="00E70FBD">
              <w:rPr>
                <w:b/>
                <w:sz w:val="24"/>
                <w:szCs w:val="24"/>
              </w:rPr>
              <w:t>or</w:t>
            </w:r>
            <w:r w:rsidRPr="00E70FBD">
              <w:rPr>
                <w:sz w:val="24"/>
                <w:szCs w:val="24"/>
              </w:rPr>
              <w:t xml:space="preserve"> </w:t>
            </w:r>
          </w:p>
          <w:p w:rsidR="00562D7E" w:rsidRPr="00E4406A" w:rsidRDefault="00562D7E" w:rsidP="00562D7E">
            <w:r w:rsidRPr="00E4406A">
              <w:t xml:space="preserve">5 small squares  represent 1 baby  </w:t>
            </w:r>
            <w:r w:rsidRPr="00E70FBD">
              <w:rPr>
                <w:b/>
              </w:rPr>
              <w:t>or</w:t>
            </w:r>
          </w:p>
          <w:p w:rsidR="00562D7E" w:rsidRPr="00E4406A" w:rsidRDefault="00562D7E" w:rsidP="00562D7E">
            <w:r w:rsidRPr="00E4406A">
              <w:t xml:space="preserve">height of first bar </w:t>
            </w:r>
            <w:r w:rsidRPr="00E70FBD">
              <w:rPr>
                <w:position w:val="-24"/>
              </w:rPr>
              <w:object w:dxaOrig="520" w:dyaOrig="600">
                <v:shape id="_x0000_i1262" type="#_x0000_t75" style="width:27pt;height:30pt" o:ole="">
                  <v:imagedata r:id="rId156" o:title=""/>
                </v:shape>
                <o:OLEObject Type="Embed" ProgID="Equation.DSMT4" ShapeID="_x0000_i1262" DrawAspect="Content" ObjectID="_1612849122" r:id="rId157"/>
              </w:object>
            </w:r>
            <w:r w:rsidRPr="00E4406A">
              <w:t xml:space="preserve"> (= 8</w:t>
            </w:r>
            <w:proofErr w:type="gramStart"/>
            <w:r w:rsidRPr="00E4406A">
              <w:t xml:space="preserve">)  </w:t>
            </w:r>
            <w:r w:rsidRPr="00E70FBD">
              <w:rPr>
                <w:b/>
              </w:rPr>
              <w:t>or</w:t>
            </w:r>
            <w:proofErr w:type="gramEnd"/>
          </w:p>
          <w:p w:rsidR="00562D7E" w:rsidRPr="00E70FBD" w:rsidRDefault="00562D7E" w:rsidP="00562D7E">
            <w:pPr>
              <w:rPr>
                <w:b/>
              </w:rPr>
            </w:pPr>
            <w:r w:rsidRPr="00E4406A">
              <w:t xml:space="preserve">height of last bar </w:t>
            </w:r>
            <w:r w:rsidRPr="00E70FBD">
              <w:rPr>
                <w:position w:val="-24"/>
              </w:rPr>
              <w:object w:dxaOrig="360" w:dyaOrig="600">
                <v:shape id="_x0000_i1263" type="#_x0000_t75" style="width:18.6pt;height:30pt" o:ole="">
                  <v:imagedata r:id="rId158" o:title=""/>
                </v:shape>
                <o:OLEObject Type="Embed" ProgID="Equation.DSMT4" ShapeID="_x0000_i1263" DrawAspect="Content" ObjectID="_1612849123" r:id="rId159"/>
              </w:object>
            </w:r>
            <w:r w:rsidRPr="00E4406A">
              <w:t>(=2)</w:t>
            </w:r>
            <w:r w:rsidRPr="00E70FBD">
              <w:rPr>
                <w:b/>
              </w:rPr>
              <w:t xml:space="preserve"> or</w:t>
            </w:r>
          </w:p>
          <w:p w:rsidR="00562D7E" w:rsidRPr="00E70FBD" w:rsidRDefault="00562D7E" w:rsidP="00562D7E">
            <w:pPr>
              <w:rPr>
                <w:b/>
              </w:rPr>
            </w:pPr>
            <w:r w:rsidRPr="00E4406A">
              <w:t xml:space="preserve">1 small square vertically = FD of 2 </w:t>
            </w:r>
            <w:r w:rsidRPr="00E70FBD">
              <w:rPr>
                <w:b/>
              </w:rPr>
              <w:t>or</w:t>
            </w:r>
          </w:p>
          <w:p w:rsidR="00562D7E" w:rsidRPr="00E4406A" w:rsidRDefault="00562D7E" w:rsidP="00562D7E">
            <w:r w:rsidRPr="00E4406A">
              <w:t>1cm vertically = FD of 10 oe</w:t>
            </w: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80" w:type="dxa"/>
          </w:tcPr>
          <w:p w:rsidR="00562D7E" w:rsidRPr="00E4406A" w:rsidRDefault="00562D7E" w:rsidP="00562D7E">
            <w:pPr>
              <w:jc w:val="center"/>
            </w:pPr>
            <w:r w:rsidRPr="00E4406A">
              <w:t>3</w:t>
            </w:r>
          </w:p>
        </w:tc>
        <w:tc>
          <w:tcPr>
            <w:tcW w:w="720" w:type="dxa"/>
          </w:tcPr>
          <w:p w:rsidR="00562D7E" w:rsidRPr="00E4406A" w:rsidRDefault="00562D7E" w:rsidP="00562D7E">
            <w:pPr>
              <w:jc w:val="center"/>
            </w:pPr>
            <w:r w:rsidRPr="00E4406A">
              <w:t>M1</w:t>
            </w:r>
          </w:p>
        </w:tc>
        <w:tc>
          <w:tcPr>
            <w:tcW w:w="5452" w:type="dxa"/>
          </w:tcPr>
          <w:p w:rsidR="00562D7E" w:rsidRPr="00E4406A" w:rsidRDefault="00562D7E" w:rsidP="00562D7E">
            <w:r w:rsidRPr="00E4406A">
              <w:t>Start working with area being proportional to frequency or show the height of the first or last bar or show a correct scale on the frequency density scale, with no inconsistent values.</w:t>
            </w:r>
          </w:p>
          <w:p w:rsidR="00562D7E" w:rsidRPr="00E4406A" w:rsidRDefault="00562D7E" w:rsidP="00562D7E">
            <w:r w:rsidRPr="00E4406A">
              <w:t>eg could be awarded by seeing total of little squares ÷ 5 oe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sz w:val="24"/>
                <w:szCs w:val="24"/>
              </w:rPr>
            </w:pPr>
            <w:r w:rsidRPr="00E70FBD">
              <w:rPr>
                <w:sz w:val="24"/>
                <w:szCs w:val="24"/>
              </w:rPr>
              <w:t xml:space="preserve">eg (4 × 5 + 20 × 4 + 25 × 2 + 15 × 4) ÷ 5 </w:t>
            </w:r>
            <w:r w:rsidRPr="00E70FBD">
              <w:rPr>
                <w:b/>
                <w:sz w:val="24"/>
                <w:szCs w:val="24"/>
              </w:rPr>
              <w:t>or</w:t>
            </w:r>
          </w:p>
          <w:p w:rsidR="00562D7E" w:rsidRPr="00E4406A" w:rsidRDefault="00562D7E" w:rsidP="00562D7E">
            <w:r w:rsidRPr="00E4406A">
              <w:t xml:space="preserve">4 + 40 × 0.4 + 50 × 0.2 + 30 × 0.4 </w:t>
            </w:r>
            <w:r w:rsidRPr="00E70FBD">
              <w:rPr>
                <w:b/>
              </w:rPr>
              <w:t xml:space="preserve"> or</w:t>
            </w:r>
          </w:p>
          <w:p w:rsidR="00562D7E" w:rsidRPr="00E4406A" w:rsidRDefault="00562D7E" w:rsidP="00562D7E">
            <w:r w:rsidRPr="00E4406A">
              <w:t>4 + 16 + 10 + 12  oe</w:t>
            </w: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80" w:type="dxa"/>
          </w:tcPr>
          <w:p w:rsidR="00562D7E" w:rsidRPr="00E4406A" w:rsidRDefault="00562D7E" w:rsidP="00562D7E">
            <w:pPr>
              <w:jc w:val="center"/>
            </w:pPr>
          </w:p>
        </w:tc>
        <w:tc>
          <w:tcPr>
            <w:tcW w:w="720" w:type="dxa"/>
          </w:tcPr>
          <w:p w:rsidR="00562D7E" w:rsidRPr="00E4406A" w:rsidRDefault="00562D7E" w:rsidP="00562D7E">
            <w:pPr>
              <w:jc w:val="center"/>
            </w:pPr>
            <w:r w:rsidRPr="00E4406A">
              <w:t>M1</w:t>
            </w:r>
          </w:p>
        </w:tc>
        <w:tc>
          <w:tcPr>
            <w:tcW w:w="5452" w:type="dxa"/>
          </w:tcPr>
          <w:p w:rsidR="00562D7E" w:rsidRPr="00E4406A" w:rsidRDefault="00562D7E" w:rsidP="00562D7E">
            <w:r w:rsidRPr="00E4406A">
              <w:t>Fully correct method, allow one error in products but must be the sum of 4 parts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E70FBD">
              <w:rPr>
                <w:rFonts w:ascii="Times New Roman" w:hAnsi="Times New Roman" w:cs="Times New Roman"/>
                <w:i w:val="0"/>
                <w:sz w:val="24"/>
                <w:szCs w:val="24"/>
              </w:rPr>
              <w:t>18</w:t>
            </w: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4406A" w:rsidRDefault="00562D7E" w:rsidP="00562D7E">
            <w:r w:rsidRPr="00E70FBD">
              <w:rPr>
                <w:position w:val="-6"/>
              </w:rPr>
              <w:object w:dxaOrig="740" w:dyaOrig="279">
                <v:shape id="_x0000_i1264" type="#_x0000_t75" style="width:36.6pt;height:14.4pt" o:ole="">
                  <v:imagedata r:id="rId160" o:title=""/>
                </v:shape>
                <o:OLEObject Type="Embed" ProgID="Equation.DSMT4" ShapeID="_x0000_i1264" DrawAspect="Content" ObjectID="_1612849124" r:id="rId161"/>
              </w:object>
            </w:r>
            <w:r w:rsidRPr="00E4406A">
              <w:t>= 180 − 42 (=138)</w:t>
            </w: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80" w:type="dxa"/>
          </w:tcPr>
          <w:p w:rsidR="00562D7E" w:rsidRPr="00E4406A" w:rsidRDefault="00562D7E" w:rsidP="00562D7E">
            <w:pPr>
              <w:jc w:val="center"/>
            </w:pPr>
            <w:r w:rsidRPr="00E4406A">
              <w:t>5</w:t>
            </w:r>
          </w:p>
        </w:tc>
        <w:tc>
          <w:tcPr>
            <w:tcW w:w="720" w:type="dxa"/>
          </w:tcPr>
          <w:p w:rsidR="00562D7E" w:rsidRPr="00E4406A" w:rsidRDefault="00562D7E" w:rsidP="00562D7E">
            <w:pPr>
              <w:jc w:val="center"/>
            </w:pPr>
            <w:r w:rsidRPr="00E4406A">
              <w:t>M1</w:t>
            </w:r>
          </w:p>
        </w:tc>
        <w:tc>
          <w:tcPr>
            <w:tcW w:w="5452" w:type="dxa"/>
          </w:tcPr>
          <w:p w:rsidR="00562D7E" w:rsidRPr="00E4406A" w:rsidRDefault="00562D7E" w:rsidP="00562D7E">
            <w:r w:rsidRPr="00E4406A">
              <w:t>May be marked on diagram.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tabs>
                <w:tab w:val="left" w:pos="417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sz w:val="24"/>
                <w:szCs w:val="24"/>
              </w:rPr>
            </w:pPr>
            <w:r w:rsidRPr="00E70FBD">
              <w:rPr>
                <w:sz w:val="24"/>
                <w:szCs w:val="24"/>
              </w:rPr>
              <w:t xml:space="preserve"> (2 × 6 – 4) × 90 (=720)</w:t>
            </w: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80" w:type="dxa"/>
          </w:tcPr>
          <w:p w:rsidR="00562D7E" w:rsidRPr="00E4406A" w:rsidRDefault="00562D7E" w:rsidP="00562D7E">
            <w:pPr>
              <w:jc w:val="center"/>
            </w:pPr>
          </w:p>
        </w:tc>
        <w:tc>
          <w:tcPr>
            <w:tcW w:w="720" w:type="dxa"/>
          </w:tcPr>
          <w:p w:rsidR="00562D7E" w:rsidRPr="00E4406A" w:rsidRDefault="00562D7E" w:rsidP="00562D7E">
            <w:pPr>
              <w:jc w:val="center"/>
            </w:pPr>
            <w:r w:rsidRPr="00E4406A">
              <w:t>M1indep</w:t>
            </w:r>
          </w:p>
        </w:tc>
        <w:tc>
          <w:tcPr>
            <w:tcW w:w="5452" w:type="dxa"/>
          </w:tcPr>
          <w:p w:rsidR="00562D7E" w:rsidRPr="00E4406A" w:rsidRDefault="00562D7E" w:rsidP="00562D7E">
            <w:r w:rsidRPr="00E4406A">
              <w:t xml:space="preserve">Method to find sum of interior angles of hexagon </w:t>
            </w:r>
            <w:r w:rsidRPr="00E70FBD">
              <w:rPr>
                <w:b/>
              </w:rPr>
              <w:t xml:space="preserve">or </w:t>
            </w:r>
            <w:r w:rsidRPr="00E4406A">
              <w:t xml:space="preserve">the correct sums for the interior angles of shapes used (eg 540° &amp; 180° if the line through </w:t>
            </w:r>
            <w:r w:rsidRPr="00E70FBD">
              <w:rPr>
                <w:i/>
              </w:rPr>
              <w:t>FE</w:t>
            </w:r>
            <w:r w:rsidRPr="00E4406A">
              <w:t xml:space="preserve"> to point on </w:t>
            </w:r>
            <w:r w:rsidRPr="00E70FBD">
              <w:rPr>
                <w:i/>
              </w:rPr>
              <w:t>AB</w:t>
            </w:r>
            <w:r w:rsidRPr="00E4406A">
              <w:t xml:space="preserve"> drawn or 720° and 180° if line drawn from </w:t>
            </w:r>
            <w:r w:rsidRPr="00E70FBD">
              <w:rPr>
                <w:i/>
              </w:rPr>
              <w:t>E</w:t>
            </w:r>
            <w:r w:rsidRPr="00E4406A">
              <w:t xml:space="preserve"> parallel to </w:t>
            </w:r>
            <w:r w:rsidRPr="00E70FBD">
              <w:rPr>
                <w:i/>
              </w:rPr>
              <w:t>AB</w:t>
            </w:r>
            <w:r w:rsidRPr="00E4406A">
              <w:t xml:space="preserve"> or 540° &amp; 180° if line through </w:t>
            </w:r>
            <w:r w:rsidRPr="00E70FBD">
              <w:rPr>
                <w:i/>
              </w:rPr>
              <w:t xml:space="preserve">FE </w:t>
            </w:r>
            <w:r w:rsidRPr="00E4406A">
              <w:t>extended and joined to line through CB extended) oe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4406A" w:rsidRDefault="00562D7E" w:rsidP="00562D7E">
            <w:r w:rsidRPr="00E4406A">
              <w:t xml:space="preserve">eg  “138” + 42 + 50 + 96 + 144 + </w:t>
            </w:r>
            <w:r w:rsidRPr="00E70FBD">
              <w:rPr>
                <w:i/>
              </w:rPr>
              <w:t>E</w:t>
            </w:r>
            <w:r w:rsidRPr="00E4406A">
              <w:t>ʹ = “720”</w:t>
            </w:r>
          </w:p>
          <w:p w:rsidR="00562D7E" w:rsidRPr="00E4406A" w:rsidRDefault="00562D7E" w:rsidP="00562D7E">
            <w:r w:rsidRPr="00E70FBD">
              <w:rPr>
                <w:b/>
              </w:rPr>
              <w:t xml:space="preserve">or </w:t>
            </w:r>
            <w:r w:rsidRPr="00E4406A">
              <w:t xml:space="preserve">“138” + 42 + 50 + 96 + 144 + (360 – </w:t>
            </w:r>
            <w:r w:rsidRPr="00E70FBD">
              <w:rPr>
                <w:i/>
              </w:rPr>
              <w:t>E</w:t>
            </w:r>
            <w:r w:rsidRPr="00E4406A">
              <w:t>) = “720”</w:t>
            </w:r>
          </w:p>
          <w:p w:rsidR="00562D7E" w:rsidRPr="00E4406A" w:rsidRDefault="00562D7E" w:rsidP="00562D7E">
            <w:r w:rsidRPr="00E70FBD">
              <w:rPr>
                <w:b/>
              </w:rPr>
              <w:t>or</w:t>
            </w:r>
            <w:r w:rsidRPr="00E4406A">
              <w:t xml:space="preserve"> 42 + 144 + “138” + (50 + 96) + </w:t>
            </w:r>
            <w:r w:rsidRPr="00E70FBD">
              <w:rPr>
                <w:i/>
              </w:rPr>
              <w:t xml:space="preserve">DEP </w:t>
            </w:r>
            <w:r w:rsidRPr="00E4406A">
              <w:t xml:space="preserve">= “540” (where </w:t>
            </w:r>
            <w:r w:rsidRPr="00E70FBD">
              <w:rPr>
                <w:i/>
              </w:rPr>
              <w:t>P</w:t>
            </w:r>
            <w:r w:rsidRPr="00E4406A">
              <w:t xml:space="preserve"> is on </w:t>
            </w:r>
            <w:r w:rsidRPr="00E70FBD">
              <w:rPr>
                <w:i/>
              </w:rPr>
              <w:t>AB</w:t>
            </w:r>
            <w:r w:rsidRPr="00E4406A">
              <w:t xml:space="preserve"> and </w:t>
            </w:r>
            <w:r w:rsidRPr="00E70FBD">
              <w:rPr>
                <w:i/>
              </w:rPr>
              <w:t xml:space="preserve">FE </w:t>
            </w:r>
            <w:r w:rsidRPr="00E4406A">
              <w:t>extended)</w:t>
            </w: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80" w:type="dxa"/>
          </w:tcPr>
          <w:p w:rsidR="00562D7E" w:rsidRPr="00E4406A" w:rsidRDefault="00562D7E" w:rsidP="00562D7E">
            <w:pPr>
              <w:jc w:val="center"/>
            </w:pPr>
          </w:p>
        </w:tc>
        <w:tc>
          <w:tcPr>
            <w:tcW w:w="720" w:type="dxa"/>
          </w:tcPr>
          <w:p w:rsidR="00562D7E" w:rsidRPr="00E4406A" w:rsidRDefault="00562D7E" w:rsidP="00562D7E">
            <w:pPr>
              <w:jc w:val="center"/>
            </w:pPr>
            <w:r w:rsidRPr="00E4406A">
              <w:t>M1</w:t>
            </w:r>
          </w:p>
        </w:tc>
        <w:tc>
          <w:tcPr>
            <w:tcW w:w="5452" w:type="dxa"/>
          </w:tcPr>
          <w:p w:rsidR="00562D7E" w:rsidRPr="00E4406A" w:rsidRDefault="00562D7E" w:rsidP="00562D7E">
            <w:r w:rsidRPr="00E4406A">
              <w:t xml:space="preserve">dep on previous M marks  </w:t>
            </w:r>
          </w:p>
          <w:p w:rsidR="00562D7E" w:rsidRPr="00E70FBD" w:rsidRDefault="00562D7E" w:rsidP="00562D7E">
            <w:pPr>
              <w:rPr>
                <w:b/>
              </w:rPr>
            </w:pPr>
            <w:r w:rsidRPr="00E4406A">
              <w:t xml:space="preserve">Equation for </w:t>
            </w:r>
            <w:r w:rsidRPr="00E70FBD">
              <w:rPr>
                <w:i/>
              </w:rPr>
              <w:t>E</w:t>
            </w:r>
            <w:r w:rsidRPr="00E4406A">
              <w:t xml:space="preserve"> or </w:t>
            </w:r>
            <w:r w:rsidRPr="00E70FBD">
              <w:rPr>
                <w:position w:val="-4"/>
              </w:rPr>
              <w:object w:dxaOrig="279" w:dyaOrig="260">
                <v:shape id="_x0000_i1265" type="#_x0000_t75" style="width:15pt;height:13.2pt" o:ole="">
                  <v:imagedata r:id="rId162" o:title=""/>
                </v:shape>
                <o:OLEObject Type="Embed" ProgID="Equation.DSMT4" ShapeID="_x0000_i1265" DrawAspect="Content" ObjectID="_1612849125" r:id="rId163"/>
              </w:object>
            </w:r>
            <w:r w:rsidRPr="00E4406A">
              <w:t xml:space="preserve"> where </w:t>
            </w:r>
            <w:r w:rsidRPr="00E70FBD">
              <w:rPr>
                <w:i/>
              </w:rPr>
              <w:t>E</w:t>
            </w:r>
            <w:r w:rsidRPr="00E4406A">
              <w:t xml:space="preserve"> is the obtuse angle of the hexagon and</w:t>
            </w:r>
            <w:r w:rsidRPr="00E70FBD">
              <w:rPr>
                <w:position w:val="-4"/>
              </w:rPr>
              <w:object w:dxaOrig="279" w:dyaOrig="260">
                <v:shape id="_x0000_i1266" type="#_x0000_t75" style="width:15pt;height:13.2pt" o:ole="">
                  <v:imagedata r:id="rId162" o:title=""/>
                </v:shape>
                <o:OLEObject Type="Embed" ProgID="Equation.DSMT4" ShapeID="_x0000_i1266" DrawAspect="Content" ObjectID="_1612849126" r:id="rId164"/>
              </w:object>
            </w:r>
            <w:r w:rsidRPr="00E70FBD">
              <w:rPr>
                <w:i/>
              </w:rPr>
              <w:t xml:space="preserve"> </w:t>
            </w:r>
            <w:r w:rsidRPr="00E4406A">
              <w:t xml:space="preserve">is the interior (reflex) angle </w:t>
            </w:r>
          </w:p>
          <w:p w:rsidR="00562D7E" w:rsidRPr="00E4406A" w:rsidRDefault="00562D7E" w:rsidP="00562D7E">
            <w:r w:rsidRPr="00E70FBD">
              <w:rPr>
                <w:b/>
              </w:rPr>
              <w:t>or</w:t>
            </w:r>
            <w:r w:rsidRPr="00E4406A">
              <w:t xml:space="preserve"> for an answer of 250 from correct working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4406A" w:rsidRDefault="00562D7E" w:rsidP="00562D7E">
            <w:r w:rsidRPr="00E4406A">
              <w:t>Eʹ = “720” – “138” – 42 −50 – 96 – 144</w:t>
            </w:r>
          </w:p>
          <w:p w:rsidR="00562D7E" w:rsidRPr="00E4406A" w:rsidRDefault="00562D7E" w:rsidP="00562D7E">
            <w:r w:rsidRPr="00E4406A">
              <w:t>(= 720 – 470 = 250)</w:t>
            </w:r>
          </w:p>
          <w:p w:rsidR="00562D7E" w:rsidRPr="00E4406A" w:rsidRDefault="00562D7E" w:rsidP="00562D7E">
            <w:r w:rsidRPr="00E70FBD">
              <w:rPr>
                <w:b/>
              </w:rPr>
              <w:t>and</w:t>
            </w:r>
            <w:r w:rsidRPr="00E4406A">
              <w:t xml:space="preserve"> </w:t>
            </w:r>
            <w:r w:rsidRPr="00E70FBD">
              <w:rPr>
                <w:i/>
              </w:rPr>
              <w:t>E</w:t>
            </w:r>
            <w:r w:rsidRPr="00E4406A">
              <w:t xml:space="preserve"> = 360 – “250”</w:t>
            </w:r>
          </w:p>
          <w:p w:rsidR="00562D7E" w:rsidRPr="00E4406A" w:rsidRDefault="00562D7E" w:rsidP="00562D7E">
            <w:r w:rsidRPr="00E70FBD">
              <w:rPr>
                <w:b/>
              </w:rPr>
              <w:t>or</w:t>
            </w:r>
            <w:r w:rsidRPr="00E4406A">
              <w:t xml:space="preserve"> </w:t>
            </w:r>
            <w:r w:rsidRPr="00E70FBD">
              <w:rPr>
                <w:i/>
              </w:rPr>
              <w:t>E</w:t>
            </w:r>
            <w:r w:rsidRPr="00E4406A">
              <w:t xml:space="preserve"> = “138” + 42 + 50 + 96 + 144 + 360 – “720”  (= 830 – 720)</w:t>
            </w: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80" w:type="dxa"/>
          </w:tcPr>
          <w:p w:rsidR="00562D7E" w:rsidRPr="00E4406A" w:rsidRDefault="00562D7E" w:rsidP="00562D7E">
            <w:pPr>
              <w:jc w:val="center"/>
            </w:pPr>
          </w:p>
        </w:tc>
        <w:tc>
          <w:tcPr>
            <w:tcW w:w="720" w:type="dxa"/>
          </w:tcPr>
          <w:p w:rsidR="00562D7E" w:rsidRPr="00E4406A" w:rsidRDefault="00562D7E" w:rsidP="00562D7E">
            <w:pPr>
              <w:jc w:val="center"/>
            </w:pPr>
            <w:r w:rsidRPr="00E4406A">
              <w:t>M1</w:t>
            </w:r>
          </w:p>
        </w:tc>
        <w:tc>
          <w:tcPr>
            <w:tcW w:w="5452" w:type="dxa"/>
          </w:tcPr>
          <w:p w:rsidR="00562D7E" w:rsidRPr="00E70FBD" w:rsidRDefault="00562D7E" w:rsidP="00562D7E">
            <w:pPr>
              <w:rPr>
                <w:b/>
              </w:rPr>
            </w:pPr>
            <w:r w:rsidRPr="00E4406A">
              <w:t xml:space="preserve">A completely correct calculation for the correct angle </w:t>
            </w:r>
            <w:r w:rsidRPr="00E70FBD">
              <w:rPr>
                <w:i/>
              </w:rPr>
              <w:t xml:space="preserve">E 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sz w:val="24"/>
                <w:szCs w:val="24"/>
              </w:rPr>
            </w:pPr>
            <w:r w:rsidRPr="00E70FBD">
              <w:rPr>
                <w:sz w:val="24"/>
                <w:szCs w:val="24"/>
              </w:rPr>
              <w:t>110</w:t>
            </w:r>
          </w:p>
        </w:tc>
        <w:tc>
          <w:tcPr>
            <w:tcW w:w="480" w:type="dxa"/>
          </w:tcPr>
          <w:p w:rsidR="00562D7E" w:rsidRPr="00E4406A" w:rsidRDefault="00562D7E" w:rsidP="00562D7E">
            <w:pPr>
              <w:jc w:val="center"/>
            </w:pPr>
          </w:p>
        </w:tc>
        <w:tc>
          <w:tcPr>
            <w:tcW w:w="720" w:type="dxa"/>
          </w:tcPr>
          <w:p w:rsidR="00562D7E" w:rsidRPr="00E4406A" w:rsidRDefault="00562D7E" w:rsidP="00562D7E">
            <w:pPr>
              <w:jc w:val="center"/>
            </w:pPr>
            <w:r w:rsidRPr="00E4406A">
              <w:t>A1</w:t>
            </w:r>
          </w:p>
        </w:tc>
        <w:tc>
          <w:tcPr>
            <w:tcW w:w="5452" w:type="dxa"/>
          </w:tcPr>
          <w:p w:rsidR="00562D7E" w:rsidRPr="00E4406A" w:rsidRDefault="00562D7E" w:rsidP="00562D7E">
            <w:r w:rsidRPr="00E4406A">
              <w:t>from no incorrect working</w:t>
            </w:r>
          </w:p>
        </w:tc>
      </w:tr>
      <w:tr w:rsidR="00562D7E" w:rsidRPr="000B3962" w:rsidTr="00C82888">
        <w:tc>
          <w:tcPr>
            <w:tcW w:w="1188" w:type="dxa"/>
            <w:gridSpan w:val="2"/>
            <w:shd w:val="clear" w:color="auto" w:fill="E0E0E0"/>
          </w:tcPr>
          <w:p w:rsidR="00562D7E" w:rsidRPr="000B3962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0B3962">
              <w:rPr>
                <w:rFonts w:ascii="Times New Roman" w:hAnsi="Times New Roman" w:cs="Times New Roman"/>
                <w:i w:val="0"/>
                <w:sz w:val="24"/>
                <w:szCs w:val="24"/>
              </w:rPr>
              <w:lastRenderedPageBreak/>
              <w:t>Question</w:t>
            </w:r>
          </w:p>
        </w:tc>
        <w:tc>
          <w:tcPr>
            <w:tcW w:w="4904" w:type="dxa"/>
            <w:shd w:val="clear" w:color="auto" w:fill="E0E0E0"/>
          </w:tcPr>
          <w:p w:rsidR="00562D7E" w:rsidRPr="000B3962" w:rsidRDefault="00562D7E" w:rsidP="00562D7E">
            <w:pPr>
              <w:pStyle w:val="Heading1"/>
              <w:jc w:val="left"/>
              <w:rPr>
                <w:b/>
                <w:sz w:val="24"/>
                <w:szCs w:val="24"/>
              </w:rPr>
            </w:pPr>
            <w:r w:rsidRPr="000B3962">
              <w:rPr>
                <w:b/>
                <w:sz w:val="24"/>
                <w:szCs w:val="24"/>
              </w:rPr>
              <w:t>Working</w:t>
            </w:r>
          </w:p>
        </w:tc>
        <w:tc>
          <w:tcPr>
            <w:tcW w:w="1440" w:type="dxa"/>
            <w:gridSpan w:val="2"/>
            <w:shd w:val="clear" w:color="auto" w:fill="E0E0E0"/>
          </w:tcPr>
          <w:p w:rsidR="00562D7E" w:rsidRPr="000B3962" w:rsidRDefault="00562D7E" w:rsidP="00562D7E">
            <w:pPr>
              <w:pStyle w:val="Heading1"/>
              <w:rPr>
                <w:b/>
                <w:sz w:val="24"/>
                <w:szCs w:val="24"/>
              </w:rPr>
            </w:pPr>
            <w:r w:rsidRPr="000B3962">
              <w:rPr>
                <w:b/>
                <w:sz w:val="24"/>
                <w:szCs w:val="24"/>
              </w:rPr>
              <w:t>Answer</w:t>
            </w:r>
          </w:p>
        </w:tc>
        <w:tc>
          <w:tcPr>
            <w:tcW w:w="1200" w:type="dxa"/>
            <w:gridSpan w:val="2"/>
            <w:shd w:val="clear" w:color="auto" w:fill="E0E0E0"/>
          </w:tcPr>
          <w:p w:rsidR="00562D7E" w:rsidRPr="000B3962" w:rsidRDefault="00562D7E" w:rsidP="00562D7E">
            <w:pPr>
              <w:jc w:val="center"/>
              <w:rPr>
                <w:b/>
              </w:rPr>
            </w:pPr>
            <w:r w:rsidRPr="000B3962">
              <w:rPr>
                <w:b/>
              </w:rPr>
              <w:t>Marks</w:t>
            </w:r>
          </w:p>
        </w:tc>
        <w:tc>
          <w:tcPr>
            <w:tcW w:w="5452" w:type="dxa"/>
            <w:shd w:val="clear" w:color="auto" w:fill="E0E0E0"/>
          </w:tcPr>
          <w:p w:rsidR="00562D7E" w:rsidRPr="000B3962" w:rsidRDefault="00562D7E" w:rsidP="00562D7E">
            <w:pPr>
              <w:rPr>
                <w:b/>
              </w:rPr>
            </w:pPr>
            <w:r w:rsidRPr="000B3962">
              <w:rPr>
                <w:b/>
              </w:rPr>
              <w:t>Notes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  <w:r w:rsidRPr="00E70FBD">
              <w:rPr>
                <w:rFonts w:ascii="Times New Roman" w:hAnsi="Times New Roman" w:cs="Times New Roman"/>
                <w:i w:val="0"/>
                <w:sz w:val="24"/>
                <w:szCs w:val="24"/>
              </w:rPr>
              <w:t>19</w:t>
            </w: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tabs>
                <w:tab w:val="left" w:pos="446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4406A" w:rsidRDefault="00562D7E" w:rsidP="00562D7E">
            <w:r w:rsidRPr="00E4406A">
              <w:t>14² = 10² + 8² − 2 × 10 × 8 × cos</w:t>
            </w:r>
            <w:r w:rsidRPr="00E70FBD">
              <w:rPr>
                <w:i/>
              </w:rPr>
              <w:t xml:space="preserve">A  </w:t>
            </w:r>
            <w:r w:rsidRPr="00E70FBD">
              <w:rPr>
                <w:b/>
              </w:rPr>
              <w:t>or</w:t>
            </w:r>
          </w:p>
          <w:p w:rsidR="00562D7E" w:rsidRPr="00E70FBD" w:rsidRDefault="00562D7E" w:rsidP="00562D7E">
            <w:pPr>
              <w:pStyle w:val="Heading1"/>
              <w:jc w:val="left"/>
              <w:rPr>
                <w:sz w:val="24"/>
                <w:szCs w:val="24"/>
              </w:rPr>
            </w:pPr>
            <w:r w:rsidRPr="00E70FBD">
              <w:rPr>
                <w:position w:val="-24"/>
                <w:sz w:val="24"/>
                <w:szCs w:val="24"/>
              </w:rPr>
              <w:object w:dxaOrig="1820" w:dyaOrig="620">
                <v:shape id="_x0000_i1267" type="#_x0000_t75" style="width:90pt;height:31.2pt" o:ole="">
                  <v:imagedata r:id="rId165" o:title=""/>
                </v:shape>
                <o:OLEObject Type="Embed" ProgID="Equation.DSMT4" ShapeID="_x0000_i1267" DrawAspect="Content" ObjectID="_1612849127" r:id="rId166"/>
              </w:object>
            </w:r>
            <w:r w:rsidRPr="00E70FBD">
              <w:rPr>
                <w:sz w:val="24"/>
                <w:szCs w:val="24"/>
              </w:rPr>
              <w:t xml:space="preserve"> </w:t>
            </w:r>
            <w:proofErr w:type="spellStart"/>
            <w:r w:rsidRPr="00E70FBD">
              <w:rPr>
                <w:sz w:val="24"/>
                <w:szCs w:val="24"/>
              </w:rPr>
              <w:t>oe</w:t>
            </w:r>
            <w:proofErr w:type="spellEnd"/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80" w:type="dxa"/>
          </w:tcPr>
          <w:p w:rsidR="00562D7E" w:rsidRPr="00E4406A" w:rsidRDefault="00562D7E" w:rsidP="00562D7E">
            <w:pPr>
              <w:jc w:val="center"/>
            </w:pPr>
            <w:r w:rsidRPr="00E4406A">
              <w:t>3</w:t>
            </w:r>
          </w:p>
        </w:tc>
        <w:tc>
          <w:tcPr>
            <w:tcW w:w="720" w:type="dxa"/>
          </w:tcPr>
          <w:p w:rsidR="00562D7E" w:rsidRPr="00E4406A" w:rsidRDefault="00562D7E" w:rsidP="00562D7E">
            <w:pPr>
              <w:jc w:val="center"/>
            </w:pPr>
            <w:r w:rsidRPr="00E4406A">
              <w:t>M1</w:t>
            </w:r>
          </w:p>
        </w:tc>
        <w:tc>
          <w:tcPr>
            <w:tcW w:w="5452" w:type="dxa"/>
          </w:tcPr>
          <w:p w:rsidR="00562D7E" w:rsidRPr="00E4406A" w:rsidRDefault="00562D7E" w:rsidP="00562D7E">
            <w:r w:rsidRPr="00E4406A">
              <w:t xml:space="preserve">Correct substitution in cosine rule for </w:t>
            </w:r>
            <w:r w:rsidRPr="00E70FBD">
              <w:rPr>
                <w:b/>
              </w:rPr>
              <w:t>any</w:t>
            </w:r>
            <w:r w:rsidRPr="00E4406A">
              <w:t xml:space="preserve"> angle or for 44.4... or 34.047....(the other 2 angles to 1dp or better)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tabs>
                <w:tab w:val="left" w:pos="446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sz w:val="24"/>
                <w:szCs w:val="24"/>
              </w:rPr>
            </w:pPr>
          </w:p>
        </w:tc>
        <w:tc>
          <w:tcPr>
            <w:tcW w:w="480" w:type="dxa"/>
          </w:tcPr>
          <w:p w:rsidR="00562D7E" w:rsidRPr="00E4406A" w:rsidRDefault="00562D7E" w:rsidP="00562D7E">
            <w:pPr>
              <w:jc w:val="center"/>
            </w:pPr>
          </w:p>
        </w:tc>
        <w:tc>
          <w:tcPr>
            <w:tcW w:w="720" w:type="dxa"/>
          </w:tcPr>
          <w:p w:rsidR="00562D7E" w:rsidRPr="00E4406A" w:rsidRDefault="00562D7E" w:rsidP="00562D7E">
            <w:pPr>
              <w:jc w:val="center"/>
            </w:pPr>
            <w:r w:rsidRPr="00E4406A">
              <w:t>M1</w:t>
            </w:r>
          </w:p>
        </w:tc>
        <w:tc>
          <w:tcPr>
            <w:tcW w:w="5452" w:type="dxa"/>
          </w:tcPr>
          <w:p w:rsidR="00562D7E" w:rsidRPr="00E4406A" w:rsidRDefault="00562D7E" w:rsidP="00562D7E">
            <w:r w:rsidRPr="00E70FBD">
              <w:rPr>
                <w:position w:val="-32"/>
              </w:rPr>
              <w:object w:dxaOrig="1900" w:dyaOrig="740">
                <v:shape id="_x0000_i1268" type="#_x0000_t75" style="width:95.4pt;height:36.6pt" o:ole="">
                  <v:imagedata r:id="rId167" o:title=""/>
                </v:shape>
                <o:OLEObject Type="Embed" ProgID="Equation.DSMT4" ShapeID="_x0000_i1268" DrawAspect="Content" ObjectID="_1612849128" r:id="rId168"/>
              </w:object>
            </w:r>
            <w:proofErr w:type="spellStart"/>
            <w:r w:rsidRPr="00E4406A">
              <w:t>oe</w:t>
            </w:r>
            <w:proofErr w:type="spellEnd"/>
            <w:r w:rsidRPr="00E4406A">
              <w:t xml:space="preserve"> </w:t>
            </w:r>
            <w:proofErr w:type="spellStart"/>
            <w:r w:rsidRPr="00E4406A">
              <w:t>ie</w:t>
            </w:r>
            <w:proofErr w:type="spellEnd"/>
            <w:r w:rsidRPr="00E4406A">
              <w:t xml:space="preserve"> cos</w:t>
            </w:r>
            <w:r w:rsidRPr="00E70FBD">
              <w:rPr>
                <w:vertAlign w:val="superscript"/>
              </w:rPr>
              <w:t xml:space="preserve">-1 </w:t>
            </w:r>
            <w:r w:rsidRPr="00E4406A">
              <w:t xml:space="preserve">of the correct angle </w:t>
            </w:r>
            <w:r w:rsidRPr="00E70FBD">
              <w:rPr>
                <w:b/>
              </w:rPr>
              <w:t>or</w:t>
            </w:r>
            <w:r w:rsidRPr="00E4406A">
              <w:t xml:space="preserve"> a fully correct method to find the largest angle eg</w:t>
            </w:r>
          </w:p>
          <w:p w:rsidR="00562D7E" w:rsidRPr="00E4406A" w:rsidRDefault="00562D7E" w:rsidP="00562D7E">
            <w:pPr>
              <w:jc w:val="both"/>
            </w:pPr>
            <w:r w:rsidRPr="00E70FBD">
              <w:rPr>
                <w:position w:val="-28"/>
              </w:rPr>
              <w:object w:dxaOrig="5060" w:dyaOrig="680">
                <v:shape id="_x0000_i1269" type="#_x0000_t75" style="width:250.2pt;height:33.6pt" o:ole="">
                  <v:imagedata r:id="rId169" o:title=""/>
                </v:shape>
                <o:OLEObject Type="Embed" ProgID="Equation.DSMT4" ShapeID="_x0000_i1269" DrawAspect="Content" ObjectID="_1612849129" r:id="rId170"/>
              </w:object>
            </w:r>
            <w:proofErr w:type="spellStart"/>
            <w:r w:rsidRPr="00E4406A">
              <w:t>oe</w:t>
            </w:r>
            <w:proofErr w:type="spellEnd"/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tabs>
                <w:tab w:val="left" w:pos="446"/>
              </w:tabs>
              <w:spacing w:before="0" w:after="0"/>
              <w:rPr>
                <w:rFonts w:ascii="Times New Roman" w:hAnsi="Times New Roman" w:cs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sz w:val="24"/>
                <w:szCs w:val="24"/>
              </w:rPr>
            </w:pPr>
            <w:r w:rsidRPr="00E70FBD">
              <w:rPr>
                <w:sz w:val="24"/>
                <w:szCs w:val="24"/>
              </w:rPr>
              <w:t>101.5</w:t>
            </w:r>
          </w:p>
        </w:tc>
        <w:tc>
          <w:tcPr>
            <w:tcW w:w="480" w:type="dxa"/>
          </w:tcPr>
          <w:p w:rsidR="00562D7E" w:rsidRPr="00E4406A" w:rsidRDefault="00562D7E" w:rsidP="00562D7E">
            <w:pPr>
              <w:jc w:val="center"/>
            </w:pPr>
          </w:p>
        </w:tc>
        <w:tc>
          <w:tcPr>
            <w:tcW w:w="720" w:type="dxa"/>
          </w:tcPr>
          <w:p w:rsidR="00562D7E" w:rsidRPr="00E4406A" w:rsidRDefault="00562D7E" w:rsidP="00562D7E">
            <w:pPr>
              <w:jc w:val="center"/>
            </w:pPr>
            <w:r w:rsidRPr="00E4406A">
              <w:t>A1</w:t>
            </w:r>
          </w:p>
        </w:tc>
        <w:tc>
          <w:tcPr>
            <w:tcW w:w="5452" w:type="dxa"/>
          </w:tcPr>
          <w:p w:rsidR="00562D7E" w:rsidRPr="00E4406A" w:rsidRDefault="00562D7E" w:rsidP="00562D7E">
            <w:r w:rsidRPr="00E4406A">
              <w:t>101.5 to 101.6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  <w:r w:rsidRPr="00E70FBD"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  <w:t>20</w:t>
            </w: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E70FBD">
              <w:rPr>
                <w:color w:val="000000"/>
                <w:position w:val="-28"/>
                <w:sz w:val="24"/>
                <w:szCs w:val="24"/>
              </w:rPr>
              <w:object w:dxaOrig="1540" w:dyaOrig="680">
                <v:shape id="_x0000_i1270" type="#_x0000_t75" style="width:78.6pt;height:36.6pt" o:ole="">
                  <v:imagedata r:id="rId171" o:title=""/>
                </v:shape>
                <o:OLEObject Type="Embed" ProgID="Equation.DSMT4" ShapeID="_x0000_i1270" DrawAspect="Content" ObjectID="_1612849130" r:id="rId172"/>
              </w:object>
            </w:r>
            <w:r w:rsidRPr="00E70FBD">
              <w:rPr>
                <w:color w:val="000000"/>
                <w:sz w:val="24"/>
                <w:szCs w:val="24"/>
              </w:rPr>
              <w:t xml:space="preserve">  </w:t>
            </w:r>
            <w:r w:rsidRPr="00E70FBD">
              <w:rPr>
                <w:b/>
                <w:color w:val="000000"/>
                <w:sz w:val="24"/>
                <w:szCs w:val="24"/>
              </w:rPr>
              <w:t>or</w:t>
            </w:r>
            <w:r w:rsidRPr="00E70FBD">
              <w:rPr>
                <w:color w:val="000000"/>
                <w:sz w:val="24"/>
                <w:szCs w:val="24"/>
              </w:rPr>
              <w:t xml:space="preserve"> 0.216 </w:t>
            </w:r>
            <w:r w:rsidRPr="00E70FBD">
              <w:rPr>
                <w:b/>
                <w:color w:val="000000"/>
                <w:sz w:val="24"/>
                <w:szCs w:val="24"/>
              </w:rPr>
              <w:t xml:space="preserve">or </w:t>
            </w:r>
            <w:r w:rsidRPr="00E70FBD">
              <w:rPr>
                <w:color w:val="000000"/>
                <w:sz w:val="24"/>
                <w:szCs w:val="24"/>
              </w:rPr>
              <w:t>125 – 98 (=27)</w:t>
            </w:r>
          </w:p>
          <w:p w:rsidR="00562D7E" w:rsidRPr="00E70FBD" w:rsidRDefault="00562D7E" w:rsidP="00562D7E">
            <w:pPr>
              <w:rPr>
                <w:color w:val="000000"/>
              </w:rPr>
            </w:pP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color w:val="000000"/>
                <w:sz w:val="24"/>
                <w:szCs w:val="24"/>
              </w:rPr>
            </w:pPr>
            <w:r w:rsidRPr="00E70FBD">
              <w:rPr>
                <w:color w:val="000000"/>
                <w:position w:val="-24"/>
                <w:sz w:val="24"/>
                <w:szCs w:val="24"/>
              </w:rPr>
              <w:object w:dxaOrig="380" w:dyaOrig="620">
                <v:shape id="_x0000_i1271" type="#_x0000_t75" style="width:21.6pt;height:28.2pt" o:ole="">
                  <v:imagedata r:id="rId173" o:title=""/>
                </v:shape>
                <o:OLEObject Type="Embed" ProgID="Equation.DSMT4" ShapeID="_x0000_i1271" DrawAspect="Content" ObjectID="_1612849131" r:id="rId174"/>
              </w:object>
            </w:r>
            <w:r w:rsidRPr="00E70FBD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E70FBD">
              <w:rPr>
                <w:color w:val="000000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48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  <w:r w:rsidRPr="00E70FBD">
              <w:rPr>
                <w:color w:val="000000"/>
              </w:rPr>
              <w:t>4</w:t>
            </w:r>
          </w:p>
        </w:tc>
        <w:tc>
          <w:tcPr>
            <w:tcW w:w="72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  <w:r w:rsidRPr="00E70FBD">
              <w:rPr>
                <w:color w:val="000000"/>
              </w:rPr>
              <w:t>M1</w:t>
            </w:r>
          </w:p>
        </w:tc>
        <w:tc>
          <w:tcPr>
            <w:tcW w:w="5452" w:type="dxa"/>
          </w:tcPr>
          <w:p w:rsidR="00562D7E" w:rsidRPr="00E70FBD" w:rsidRDefault="00562D7E" w:rsidP="00562D7E">
            <w:pPr>
              <w:rPr>
                <w:color w:val="000000"/>
              </w:rPr>
            </w:pP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E70FBD">
              <w:rPr>
                <w:color w:val="000000"/>
                <w:position w:val="-28"/>
                <w:sz w:val="24"/>
                <w:szCs w:val="24"/>
              </w:rPr>
              <w:object w:dxaOrig="1420" w:dyaOrig="720">
                <v:shape id="_x0000_i1272" type="#_x0000_t75" style="width:1in;height:36pt" o:ole="">
                  <v:imagedata r:id="rId175" o:title=""/>
                </v:shape>
                <o:OLEObject Type="Embed" ProgID="Equation.DSMT4" ShapeID="_x0000_i1272" DrawAspect="Content" ObjectID="_1612849132" r:id="rId176"/>
              </w:object>
            </w:r>
            <w:r w:rsidRPr="00E70FBD">
              <w:rPr>
                <w:color w:val="000000"/>
                <w:sz w:val="24"/>
                <w:szCs w:val="24"/>
              </w:rPr>
              <w:t xml:space="preserve">  </w:t>
            </w:r>
            <w:r w:rsidRPr="00E70FBD">
              <w:rPr>
                <w:b/>
                <w:color w:val="000000"/>
                <w:sz w:val="24"/>
                <w:szCs w:val="24"/>
              </w:rPr>
              <w:t>or</w:t>
            </w:r>
            <w:r w:rsidRPr="00E70FBD">
              <w:rPr>
                <w:color w:val="000000"/>
                <w:sz w:val="24"/>
                <w:szCs w:val="24"/>
              </w:rPr>
              <w:t xml:space="preserve">  </w:t>
            </w:r>
            <w:r w:rsidRPr="00E70FBD">
              <w:rPr>
                <w:color w:val="000000"/>
                <w:position w:val="-28"/>
                <w:sz w:val="24"/>
                <w:szCs w:val="24"/>
              </w:rPr>
              <w:object w:dxaOrig="1420" w:dyaOrig="720">
                <v:shape id="_x0000_i1273" type="#_x0000_t75" style="width:1in;height:36pt" o:ole="">
                  <v:imagedata r:id="rId177" o:title=""/>
                </v:shape>
                <o:OLEObject Type="Embed" ProgID="Equation.DSMT4" ShapeID="_x0000_i1273" DrawAspect="Content" ObjectID="_1612849133" r:id="rId178"/>
              </w:object>
            </w:r>
          </w:p>
          <w:p w:rsidR="00562D7E" w:rsidRPr="00E70FBD" w:rsidRDefault="00562D7E" w:rsidP="00562D7E">
            <w:pPr>
              <w:rPr>
                <w:color w:val="000000"/>
              </w:rPr>
            </w:pP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48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</w:p>
        </w:tc>
        <w:tc>
          <w:tcPr>
            <w:tcW w:w="72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  <w:r w:rsidRPr="00E70FBD">
              <w:rPr>
                <w:color w:val="000000"/>
              </w:rPr>
              <w:t>M1</w:t>
            </w:r>
          </w:p>
        </w:tc>
        <w:tc>
          <w:tcPr>
            <w:tcW w:w="5452" w:type="dxa"/>
          </w:tcPr>
          <w:p w:rsidR="00562D7E" w:rsidRPr="00E70FBD" w:rsidRDefault="00562D7E" w:rsidP="00562D7E">
            <w:pPr>
              <w:rPr>
                <w:color w:val="000000"/>
              </w:rPr>
            </w:pPr>
            <w:r w:rsidRPr="00E70FBD">
              <w:rPr>
                <w:color w:val="000000"/>
              </w:rPr>
              <w:t>for the length scale factor</w:t>
            </w:r>
          </w:p>
          <w:p w:rsidR="00562D7E" w:rsidRPr="00E70FBD" w:rsidRDefault="00562D7E" w:rsidP="00562D7E">
            <w:pPr>
              <w:rPr>
                <w:color w:val="000000"/>
              </w:rPr>
            </w:pPr>
            <w:r w:rsidRPr="00E70FBD">
              <w:rPr>
                <w:color w:val="000000"/>
              </w:rPr>
              <w:t>may be seen as a ratio E.g. 3 : 5</w:t>
            </w: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  <w:r w:rsidRPr="00E70FBD">
              <w:rPr>
                <w:color w:val="000000"/>
                <w:position w:val="-24"/>
                <w:sz w:val="24"/>
                <w:szCs w:val="24"/>
              </w:rPr>
              <w:object w:dxaOrig="700" w:dyaOrig="620">
                <v:shape id="_x0000_i1274" type="#_x0000_t75" style="width:36.6pt;height:28.2pt" o:ole="">
                  <v:imagedata r:id="rId179" o:title=""/>
                </v:shape>
                <o:OLEObject Type="Embed" ProgID="Equation.DSMT4" ShapeID="_x0000_i1274" DrawAspect="Content" ObjectID="_1612849134" r:id="rId180"/>
              </w:object>
            </w:r>
            <w:r w:rsidRPr="00E70FBD">
              <w:rPr>
                <w:color w:val="000000"/>
                <w:sz w:val="24"/>
                <w:szCs w:val="24"/>
              </w:rPr>
              <w:t xml:space="preserve"> </w:t>
            </w:r>
            <w:proofErr w:type="gramStart"/>
            <w:r w:rsidRPr="00E70FBD">
              <w:rPr>
                <w:b/>
                <w:color w:val="000000"/>
                <w:sz w:val="24"/>
                <w:szCs w:val="24"/>
              </w:rPr>
              <w:t>or</w:t>
            </w:r>
            <w:r w:rsidRPr="00E70FBD">
              <w:rPr>
                <w:color w:val="000000"/>
                <w:sz w:val="24"/>
                <w:szCs w:val="24"/>
              </w:rPr>
              <w:t xml:space="preserve">  </w:t>
            </w:r>
            <w:r w:rsidRPr="00E70FBD">
              <w:rPr>
                <w:i/>
                <w:color w:val="000000"/>
                <w:sz w:val="24"/>
                <w:szCs w:val="24"/>
              </w:rPr>
              <w:t>h</w:t>
            </w:r>
            <w:proofErr w:type="gramEnd"/>
            <w:r w:rsidRPr="00E70FBD">
              <w:rPr>
                <w:color w:val="000000"/>
                <w:sz w:val="24"/>
                <w:szCs w:val="24"/>
              </w:rPr>
              <w:t xml:space="preserve"> − </w:t>
            </w:r>
            <w:r w:rsidRPr="00E70FBD">
              <w:rPr>
                <w:color w:val="000000"/>
                <w:position w:val="-24"/>
                <w:sz w:val="24"/>
                <w:szCs w:val="24"/>
              </w:rPr>
              <w:object w:dxaOrig="580" w:dyaOrig="620">
                <v:shape id="_x0000_i1275" type="#_x0000_t75" style="width:28.8pt;height:28.2pt" o:ole="">
                  <v:imagedata r:id="rId181" o:title=""/>
                </v:shape>
                <o:OLEObject Type="Embed" ProgID="Equation.DSMT4" ShapeID="_x0000_i1275" DrawAspect="Content" ObjectID="_1612849135" r:id="rId182"/>
              </w:object>
            </w:r>
            <w:r w:rsidRPr="00E70FBD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E70FBD">
              <w:rPr>
                <w:color w:val="000000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48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</w:p>
        </w:tc>
        <w:tc>
          <w:tcPr>
            <w:tcW w:w="72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  <w:r w:rsidRPr="00E70FBD">
              <w:rPr>
                <w:color w:val="000000"/>
              </w:rPr>
              <w:t>M1</w:t>
            </w:r>
          </w:p>
        </w:tc>
        <w:tc>
          <w:tcPr>
            <w:tcW w:w="5452" w:type="dxa"/>
          </w:tcPr>
          <w:p w:rsidR="00562D7E" w:rsidRPr="00E70FBD" w:rsidRDefault="00562D7E" w:rsidP="00562D7E">
            <w:pPr>
              <w:rPr>
                <w:color w:val="000000"/>
              </w:rPr>
            </w:pPr>
          </w:p>
        </w:tc>
      </w:tr>
      <w:tr w:rsidR="00562D7E" w:rsidRPr="00E4406A" w:rsidTr="00E70FBD">
        <w:tc>
          <w:tcPr>
            <w:tcW w:w="588" w:type="dxa"/>
          </w:tcPr>
          <w:p w:rsidR="00562D7E" w:rsidRPr="00E70FBD" w:rsidRDefault="00562D7E" w:rsidP="00562D7E">
            <w:pPr>
              <w:pStyle w:val="Heading2"/>
              <w:spacing w:before="0" w:after="0"/>
              <w:jc w:val="center"/>
              <w:rPr>
                <w:rFonts w:ascii="Times New Roman" w:hAnsi="Times New Roman" w:cs="Times New Roman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600" w:type="dxa"/>
          </w:tcPr>
          <w:p w:rsidR="00562D7E" w:rsidRPr="00E70FBD" w:rsidRDefault="00562D7E" w:rsidP="00562D7E">
            <w:pPr>
              <w:pStyle w:val="Heading2"/>
              <w:spacing w:before="0" w:after="0"/>
              <w:rPr>
                <w:rFonts w:ascii="Times New Roman" w:hAnsi="Times New Roman" w:cs="Times New Roman"/>
                <w:b w:val="0"/>
                <w:i w:val="0"/>
                <w:color w:val="000000"/>
                <w:sz w:val="24"/>
                <w:szCs w:val="24"/>
              </w:rPr>
            </w:pPr>
          </w:p>
        </w:tc>
        <w:tc>
          <w:tcPr>
            <w:tcW w:w="4904" w:type="dxa"/>
          </w:tcPr>
          <w:p w:rsidR="00562D7E" w:rsidRPr="00E70FBD" w:rsidRDefault="00562D7E" w:rsidP="00562D7E">
            <w:pPr>
              <w:pStyle w:val="Heading1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1440" w:type="dxa"/>
            <w:gridSpan w:val="2"/>
          </w:tcPr>
          <w:p w:rsidR="00562D7E" w:rsidRPr="00E70FBD" w:rsidRDefault="00562D7E" w:rsidP="00562D7E">
            <w:pPr>
              <w:pStyle w:val="Heading1"/>
              <w:rPr>
                <w:color w:val="000000"/>
                <w:sz w:val="24"/>
                <w:szCs w:val="24"/>
              </w:rPr>
            </w:pPr>
          </w:p>
        </w:tc>
        <w:tc>
          <w:tcPr>
            <w:tcW w:w="48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</w:p>
        </w:tc>
        <w:tc>
          <w:tcPr>
            <w:tcW w:w="720" w:type="dxa"/>
          </w:tcPr>
          <w:p w:rsidR="00562D7E" w:rsidRPr="00E70FBD" w:rsidRDefault="00562D7E" w:rsidP="00562D7E">
            <w:pPr>
              <w:jc w:val="center"/>
              <w:rPr>
                <w:color w:val="000000"/>
              </w:rPr>
            </w:pPr>
            <w:r w:rsidRPr="00E70FBD">
              <w:rPr>
                <w:color w:val="000000"/>
              </w:rPr>
              <w:t>A1</w:t>
            </w:r>
          </w:p>
        </w:tc>
        <w:tc>
          <w:tcPr>
            <w:tcW w:w="5452" w:type="dxa"/>
          </w:tcPr>
          <w:p w:rsidR="00562D7E" w:rsidRPr="00E70FBD" w:rsidRDefault="00562D7E" w:rsidP="00562D7E">
            <w:pPr>
              <w:rPr>
                <w:color w:val="000000"/>
              </w:rPr>
            </w:pPr>
            <w:r w:rsidRPr="00E70FBD">
              <w:rPr>
                <w:color w:val="000000"/>
              </w:rPr>
              <w:t xml:space="preserve">for </w:t>
            </w:r>
            <w:r w:rsidRPr="00E70FBD">
              <w:rPr>
                <w:color w:val="000000"/>
                <w:position w:val="-24"/>
              </w:rPr>
              <w:object w:dxaOrig="380" w:dyaOrig="620">
                <v:shape id="_x0000_i1276" type="#_x0000_t75" style="width:21.6pt;height:28.2pt" o:ole="">
                  <v:imagedata r:id="rId173" o:title=""/>
                </v:shape>
                <o:OLEObject Type="Embed" ProgID="Equation.DSMT4" ShapeID="_x0000_i1276" DrawAspect="Content" ObjectID="_1612849136" r:id="rId183"/>
              </w:object>
            </w:r>
            <w:r w:rsidRPr="00E70FBD">
              <w:rPr>
                <w:color w:val="000000"/>
              </w:rPr>
              <w:t xml:space="preserve"> </w:t>
            </w:r>
            <w:proofErr w:type="spellStart"/>
            <w:r w:rsidRPr="00E70FBD">
              <w:rPr>
                <w:color w:val="000000"/>
              </w:rPr>
              <w:t>oe</w:t>
            </w:r>
            <w:proofErr w:type="spellEnd"/>
            <w:r w:rsidRPr="00E70FBD">
              <w:rPr>
                <w:color w:val="000000"/>
              </w:rPr>
              <w:t xml:space="preserve"> (may not be simplified)</w:t>
            </w:r>
          </w:p>
          <w:p w:rsidR="00562D7E" w:rsidRPr="00E70FBD" w:rsidRDefault="00562D7E" w:rsidP="00562D7E">
            <w:pPr>
              <w:rPr>
                <w:color w:val="000000"/>
              </w:rPr>
            </w:pPr>
          </w:p>
        </w:tc>
      </w:tr>
    </w:tbl>
    <w:p w:rsidR="00540510" w:rsidRDefault="00540510"/>
    <w:p w:rsidR="00540510" w:rsidRDefault="00540510"/>
    <w:p w:rsidR="00540510" w:rsidRDefault="00540510"/>
    <w:p w:rsidR="00540510" w:rsidRDefault="00540510" w:rsidP="000B3962">
      <w:pPr>
        <w:ind w:right="-1134"/>
        <w:rPr>
          <w:rFonts w:ascii="Arial" w:hAnsi="Arial" w:cs="Arial"/>
          <w:b/>
          <w:bCs/>
          <w:color w:val="000000"/>
          <w:sz w:val="20"/>
          <w:szCs w:val="20"/>
        </w:rPr>
      </w:pPr>
      <w:r>
        <w:rPr>
          <w:noProof/>
        </w:rPr>
        <w:br w:type="page"/>
      </w:r>
      <w:r>
        <w:rPr>
          <w:rFonts w:ascii="Arial" w:hAnsi="Arial" w:cs="Arial"/>
          <w:b/>
          <w:bCs/>
          <w:color w:val="000000"/>
          <w:sz w:val="20"/>
          <w:szCs w:val="20"/>
        </w:rPr>
        <w:lastRenderedPageBreak/>
        <w:t>Practice Tests Set 8 – Paper 2H</w:t>
      </w:r>
    </w:p>
    <w:p w:rsidR="00540510" w:rsidRDefault="00540510" w:rsidP="000B3962">
      <w:pPr>
        <w:ind w:right="-1134"/>
        <w:rPr>
          <w:rFonts w:ascii="Arial" w:hAnsi="Arial" w:cs="Arial"/>
          <w:b/>
          <w:bCs/>
          <w:color w:val="000000"/>
          <w:sz w:val="20"/>
          <w:szCs w:val="20"/>
        </w:rPr>
      </w:pPr>
    </w:p>
    <w:tbl>
      <w:tblPr>
        <w:tblW w:w="14128" w:type="dxa"/>
        <w:tblInd w:w="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83"/>
        <w:gridCol w:w="2895"/>
        <w:gridCol w:w="750"/>
        <w:gridCol w:w="750"/>
        <w:gridCol w:w="780"/>
        <w:gridCol w:w="1150"/>
        <w:gridCol w:w="960"/>
        <w:gridCol w:w="960"/>
        <w:gridCol w:w="960"/>
        <w:gridCol w:w="960"/>
        <w:gridCol w:w="960"/>
        <w:gridCol w:w="960"/>
        <w:gridCol w:w="960"/>
      </w:tblGrid>
      <w:tr w:rsidR="00540510" w:rsidTr="00484581">
        <w:trPr>
          <w:trHeight w:val="255"/>
        </w:trPr>
        <w:tc>
          <w:tcPr>
            <w:tcW w:w="1083" w:type="dxa"/>
            <w:noWrap/>
            <w:vAlign w:val="bottom"/>
          </w:tcPr>
          <w:p w:rsidR="00540510" w:rsidRDefault="00540510" w:rsidP="00C82888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2895" w:type="dxa"/>
            <w:noWrap/>
            <w:vAlign w:val="bottom"/>
          </w:tcPr>
          <w:p w:rsidR="00540510" w:rsidRDefault="00540510" w:rsidP="00C82888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750" w:type="dxa"/>
            <w:noWrap/>
            <w:vAlign w:val="bottom"/>
          </w:tcPr>
          <w:p w:rsidR="00540510" w:rsidRDefault="00540510" w:rsidP="00C82888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750" w:type="dxa"/>
            <w:noWrap/>
            <w:vAlign w:val="bottom"/>
          </w:tcPr>
          <w:p w:rsidR="00540510" w:rsidRDefault="00540510" w:rsidP="00C82888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780" w:type="dxa"/>
            <w:noWrap/>
            <w:vAlign w:val="bottom"/>
          </w:tcPr>
          <w:p w:rsidR="00540510" w:rsidRDefault="00540510" w:rsidP="00C82888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150" w:type="dxa"/>
            <w:noWrap/>
            <w:vAlign w:val="bottom"/>
          </w:tcPr>
          <w:p w:rsidR="00540510" w:rsidRDefault="00540510" w:rsidP="00C82888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Edexcel averages:</w:t>
            </w:r>
          </w:p>
        </w:tc>
        <w:tc>
          <w:tcPr>
            <w:tcW w:w="6720" w:type="dxa"/>
            <w:gridSpan w:val="7"/>
            <w:noWrap/>
            <w:vAlign w:val="center"/>
          </w:tcPr>
          <w:p w:rsidR="00540510" w:rsidRPr="00484581" w:rsidRDefault="00540510" w:rsidP="00484581">
            <w:pPr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484581">
              <w:rPr>
                <w:rFonts w:ascii="Arial" w:hAnsi="Arial" w:cs="Arial"/>
                <w:b/>
                <w:color w:val="000000"/>
                <w:sz w:val="20"/>
                <w:szCs w:val="20"/>
              </w:rPr>
              <w:t>Mean score of students achieving grade</w:t>
            </w:r>
          </w:p>
        </w:tc>
      </w:tr>
      <w:tr w:rsidR="00540510" w:rsidTr="00484581">
        <w:trPr>
          <w:trHeight w:val="255"/>
        </w:trPr>
        <w:tc>
          <w:tcPr>
            <w:tcW w:w="1083" w:type="dxa"/>
            <w:noWrap/>
            <w:vAlign w:val="bottom"/>
          </w:tcPr>
          <w:p w:rsidR="00540510" w:rsidRDefault="00540510" w:rsidP="00C82888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Question</w:t>
            </w:r>
          </w:p>
        </w:tc>
        <w:tc>
          <w:tcPr>
            <w:tcW w:w="2895" w:type="dxa"/>
            <w:noWrap/>
            <w:vAlign w:val="bottom"/>
          </w:tcPr>
          <w:p w:rsidR="00540510" w:rsidRDefault="00540510" w:rsidP="00C82888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Skills tested</w:t>
            </w:r>
          </w:p>
        </w:tc>
        <w:tc>
          <w:tcPr>
            <w:tcW w:w="750" w:type="dxa"/>
            <w:noWrap/>
            <w:vAlign w:val="bottom"/>
          </w:tcPr>
          <w:p w:rsidR="00540510" w:rsidRDefault="00540510" w:rsidP="00C82888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Mean score</w:t>
            </w:r>
          </w:p>
        </w:tc>
        <w:tc>
          <w:tcPr>
            <w:tcW w:w="750" w:type="dxa"/>
            <w:noWrap/>
            <w:vAlign w:val="bottom"/>
          </w:tcPr>
          <w:p w:rsidR="00540510" w:rsidRDefault="00540510" w:rsidP="00C82888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Max score</w:t>
            </w:r>
          </w:p>
        </w:tc>
        <w:tc>
          <w:tcPr>
            <w:tcW w:w="780" w:type="dxa"/>
            <w:noWrap/>
            <w:vAlign w:val="bottom"/>
          </w:tcPr>
          <w:p w:rsidR="00540510" w:rsidRDefault="00540510" w:rsidP="00C82888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Mean %</w:t>
            </w:r>
          </w:p>
        </w:tc>
        <w:tc>
          <w:tcPr>
            <w:tcW w:w="1150" w:type="dxa"/>
            <w:noWrap/>
            <w:vAlign w:val="bottom"/>
          </w:tcPr>
          <w:p w:rsidR="00540510" w:rsidRDefault="00540510" w:rsidP="00C82888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ALL</w:t>
            </w:r>
          </w:p>
        </w:tc>
        <w:tc>
          <w:tcPr>
            <w:tcW w:w="960" w:type="dxa"/>
            <w:noWrap/>
            <w:vAlign w:val="bottom"/>
          </w:tcPr>
          <w:p w:rsidR="00540510" w:rsidRDefault="00540510" w:rsidP="00C82888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9</w:t>
            </w:r>
          </w:p>
        </w:tc>
        <w:tc>
          <w:tcPr>
            <w:tcW w:w="960" w:type="dxa"/>
            <w:noWrap/>
            <w:vAlign w:val="bottom"/>
          </w:tcPr>
          <w:p w:rsidR="00540510" w:rsidRDefault="00540510" w:rsidP="00C82888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8</w:t>
            </w:r>
          </w:p>
        </w:tc>
        <w:tc>
          <w:tcPr>
            <w:tcW w:w="960" w:type="dxa"/>
            <w:noWrap/>
            <w:vAlign w:val="bottom"/>
          </w:tcPr>
          <w:p w:rsidR="00540510" w:rsidRDefault="00540510" w:rsidP="00C82888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7</w:t>
            </w:r>
          </w:p>
        </w:tc>
        <w:tc>
          <w:tcPr>
            <w:tcW w:w="960" w:type="dxa"/>
            <w:noWrap/>
            <w:vAlign w:val="bottom"/>
          </w:tcPr>
          <w:p w:rsidR="00540510" w:rsidRDefault="00540510" w:rsidP="00C82888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6</w:t>
            </w:r>
          </w:p>
        </w:tc>
        <w:tc>
          <w:tcPr>
            <w:tcW w:w="960" w:type="dxa"/>
            <w:noWrap/>
            <w:vAlign w:val="bottom"/>
          </w:tcPr>
          <w:p w:rsidR="00540510" w:rsidRDefault="00540510" w:rsidP="00C82888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5</w:t>
            </w:r>
          </w:p>
        </w:tc>
        <w:tc>
          <w:tcPr>
            <w:tcW w:w="960" w:type="dxa"/>
            <w:noWrap/>
            <w:vAlign w:val="bottom"/>
          </w:tcPr>
          <w:p w:rsidR="00540510" w:rsidRDefault="00540510" w:rsidP="00C82888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4</w:t>
            </w:r>
          </w:p>
        </w:tc>
        <w:tc>
          <w:tcPr>
            <w:tcW w:w="960" w:type="dxa"/>
            <w:noWrap/>
            <w:vAlign w:val="bottom"/>
          </w:tcPr>
          <w:p w:rsidR="00540510" w:rsidRDefault="00540510" w:rsidP="00C82888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3</w:t>
            </w:r>
          </w:p>
        </w:tc>
      </w:tr>
      <w:tr w:rsidR="000D245A" w:rsidTr="00484581">
        <w:trPr>
          <w:trHeight w:val="255"/>
        </w:trPr>
        <w:tc>
          <w:tcPr>
            <w:tcW w:w="1083" w:type="dxa"/>
            <w:noWrap/>
            <w:vAlign w:val="center"/>
          </w:tcPr>
          <w:p w:rsidR="000D245A" w:rsidRDefault="000D245A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01</w:t>
            </w:r>
          </w:p>
        </w:tc>
        <w:tc>
          <w:tcPr>
            <w:tcW w:w="2895" w:type="dxa"/>
            <w:noWrap/>
            <w:vAlign w:val="center"/>
          </w:tcPr>
          <w:p w:rsidR="000D245A" w:rsidRDefault="000D245A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750" w:type="dxa"/>
            <w:noWrap/>
            <w:vAlign w:val="center"/>
          </w:tcPr>
          <w:p w:rsidR="000D245A" w:rsidRDefault="000D245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750" w:type="dxa"/>
            <w:noWrap/>
            <w:vAlign w:val="center"/>
          </w:tcPr>
          <w:p w:rsidR="000D245A" w:rsidRDefault="000D245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780" w:type="dxa"/>
            <w:noWrap/>
            <w:vAlign w:val="center"/>
          </w:tcPr>
          <w:p w:rsidR="000D245A" w:rsidRDefault="000D245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150" w:type="dxa"/>
            <w:noWrap/>
            <w:vAlign w:val="center"/>
          </w:tcPr>
          <w:p w:rsidR="000D245A" w:rsidRDefault="000D245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center"/>
          </w:tcPr>
          <w:p w:rsidR="000D245A" w:rsidRDefault="000D245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center"/>
          </w:tcPr>
          <w:p w:rsidR="000D245A" w:rsidRDefault="000D245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center"/>
          </w:tcPr>
          <w:p w:rsidR="000D245A" w:rsidRDefault="000D245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center"/>
          </w:tcPr>
          <w:p w:rsidR="000D245A" w:rsidRDefault="000D245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center"/>
          </w:tcPr>
          <w:p w:rsidR="000D245A" w:rsidRDefault="000D245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center"/>
          </w:tcPr>
          <w:p w:rsidR="000D245A" w:rsidRDefault="000D245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center"/>
          </w:tcPr>
          <w:p w:rsidR="000D245A" w:rsidRDefault="000D245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0D245A" w:rsidTr="00484581">
        <w:trPr>
          <w:trHeight w:val="255"/>
        </w:trPr>
        <w:tc>
          <w:tcPr>
            <w:tcW w:w="1083" w:type="dxa"/>
            <w:noWrap/>
            <w:vAlign w:val="center"/>
          </w:tcPr>
          <w:p w:rsidR="000D245A" w:rsidRDefault="000D245A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02</w:t>
            </w:r>
          </w:p>
        </w:tc>
        <w:tc>
          <w:tcPr>
            <w:tcW w:w="2895" w:type="dxa"/>
            <w:noWrap/>
            <w:vAlign w:val="center"/>
          </w:tcPr>
          <w:p w:rsidR="000D245A" w:rsidRDefault="000D245A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750" w:type="dxa"/>
            <w:noWrap/>
            <w:vAlign w:val="center"/>
          </w:tcPr>
          <w:p w:rsidR="000D245A" w:rsidRDefault="000D245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750" w:type="dxa"/>
            <w:noWrap/>
            <w:vAlign w:val="center"/>
          </w:tcPr>
          <w:p w:rsidR="000D245A" w:rsidRDefault="000D245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780" w:type="dxa"/>
            <w:noWrap/>
            <w:vAlign w:val="center"/>
          </w:tcPr>
          <w:p w:rsidR="000D245A" w:rsidRDefault="000D245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1150" w:type="dxa"/>
            <w:noWrap/>
            <w:vAlign w:val="center"/>
          </w:tcPr>
          <w:p w:rsidR="000D245A" w:rsidRDefault="000D245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center"/>
          </w:tcPr>
          <w:p w:rsidR="000D245A" w:rsidRDefault="000D245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center"/>
          </w:tcPr>
          <w:p w:rsidR="000D245A" w:rsidRDefault="000D245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center"/>
          </w:tcPr>
          <w:p w:rsidR="000D245A" w:rsidRDefault="000D245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center"/>
          </w:tcPr>
          <w:p w:rsidR="000D245A" w:rsidRDefault="000D245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center"/>
          </w:tcPr>
          <w:p w:rsidR="000D245A" w:rsidRDefault="000D245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center"/>
          </w:tcPr>
          <w:p w:rsidR="000D245A" w:rsidRDefault="000D245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center"/>
          </w:tcPr>
          <w:p w:rsidR="000D245A" w:rsidRDefault="000D245A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  <w:tr w:rsidR="00540510" w:rsidTr="00484581">
        <w:trPr>
          <w:trHeight w:val="255"/>
        </w:trPr>
        <w:tc>
          <w:tcPr>
            <w:tcW w:w="1083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03</w:t>
            </w:r>
          </w:p>
        </w:tc>
        <w:tc>
          <w:tcPr>
            <w:tcW w:w="2895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Ratio and proportion</w:t>
            </w: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91</w:t>
            </w: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</w:t>
            </w:r>
          </w:p>
        </w:tc>
        <w:tc>
          <w:tcPr>
            <w:tcW w:w="78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8</w:t>
            </w:r>
          </w:p>
        </w:tc>
        <w:tc>
          <w:tcPr>
            <w:tcW w:w="11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91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.63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.29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86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46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99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38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71</w:t>
            </w:r>
          </w:p>
        </w:tc>
      </w:tr>
      <w:tr w:rsidR="00540510" w:rsidTr="00484581">
        <w:trPr>
          <w:trHeight w:val="255"/>
        </w:trPr>
        <w:tc>
          <w:tcPr>
            <w:tcW w:w="1083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04a</w:t>
            </w:r>
          </w:p>
        </w:tc>
        <w:tc>
          <w:tcPr>
            <w:tcW w:w="2895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D shapes and volume</w:t>
            </w: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6</w:t>
            </w: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78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93</w:t>
            </w:r>
          </w:p>
        </w:tc>
        <w:tc>
          <w:tcPr>
            <w:tcW w:w="11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6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92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91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8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7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79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66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48</w:t>
            </w:r>
          </w:p>
        </w:tc>
      </w:tr>
      <w:tr w:rsidR="00540510" w:rsidTr="00484581">
        <w:trPr>
          <w:trHeight w:val="255"/>
        </w:trPr>
        <w:tc>
          <w:tcPr>
            <w:tcW w:w="1083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04b</w:t>
            </w:r>
          </w:p>
        </w:tc>
        <w:tc>
          <w:tcPr>
            <w:tcW w:w="2895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Similarity</w:t>
            </w: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77</w:t>
            </w: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78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9</w:t>
            </w:r>
          </w:p>
        </w:tc>
        <w:tc>
          <w:tcPr>
            <w:tcW w:w="11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77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98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94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5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72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45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6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46</w:t>
            </w:r>
          </w:p>
        </w:tc>
      </w:tr>
      <w:tr w:rsidR="00540510" w:rsidTr="00484581">
        <w:trPr>
          <w:trHeight w:val="255"/>
        </w:trPr>
        <w:tc>
          <w:tcPr>
            <w:tcW w:w="1083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05</w:t>
            </w:r>
          </w:p>
        </w:tc>
        <w:tc>
          <w:tcPr>
            <w:tcW w:w="2895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Pythagoras' Theorem</w:t>
            </w: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47</w:t>
            </w: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78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7</w:t>
            </w:r>
          </w:p>
        </w:tc>
        <w:tc>
          <w:tcPr>
            <w:tcW w:w="11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47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90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80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59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30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82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99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14</w:t>
            </w:r>
          </w:p>
        </w:tc>
      </w:tr>
      <w:tr w:rsidR="00540510" w:rsidTr="00484581">
        <w:trPr>
          <w:trHeight w:val="255"/>
        </w:trPr>
        <w:tc>
          <w:tcPr>
            <w:tcW w:w="1083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06</w:t>
            </w:r>
          </w:p>
        </w:tc>
        <w:tc>
          <w:tcPr>
            <w:tcW w:w="2895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Trigonometry </w:t>
            </w: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48</w:t>
            </w: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78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3</w:t>
            </w:r>
          </w:p>
        </w:tc>
        <w:tc>
          <w:tcPr>
            <w:tcW w:w="11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48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93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81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60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26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74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03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45</w:t>
            </w:r>
          </w:p>
        </w:tc>
      </w:tr>
      <w:tr w:rsidR="00540510" w:rsidTr="00484581">
        <w:trPr>
          <w:trHeight w:val="255"/>
        </w:trPr>
        <w:tc>
          <w:tcPr>
            <w:tcW w:w="1083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07</w:t>
            </w:r>
          </w:p>
        </w:tc>
        <w:tc>
          <w:tcPr>
            <w:tcW w:w="2895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Simultaneous linear equations</w:t>
            </w: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57</w:t>
            </w: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78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6</w:t>
            </w:r>
          </w:p>
        </w:tc>
        <w:tc>
          <w:tcPr>
            <w:tcW w:w="11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57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97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88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71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37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90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18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4</w:t>
            </w:r>
          </w:p>
        </w:tc>
      </w:tr>
      <w:tr w:rsidR="00540510" w:rsidTr="00484581">
        <w:trPr>
          <w:trHeight w:val="255"/>
        </w:trPr>
        <w:tc>
          <w:tcPr>
            <w:tcW w:w="1083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08</w:t>
            </w:r>
          </w:p>
        </w:tc>
        <w:tc>
          <w:tcPr>
            <w:tcW w:w="2895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Trigonometry</w:t>
            </w: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70</w:t>
            </w: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</w:t>
            </w:r>
          </w:p>
        </w:tc>
        <w:tc>
          <w:tcPr>
            <w:tcW w:w="78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4</w:t>
            </w:r>
          </w:p>
        </w:tc>
        <w:tc>
          <w:tcPr>
            <w:tcW w:w="11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70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.78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.40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84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94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91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7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32</w:t>
            </w:r>
          </w:p>
        </w:tc>
      </w:tr>
      <w:tr w:rsidR="00540510" w:rsidTr="00484581">
        <w:trPr>
          <w:trHeight w:val="255"/>
        </w:trPr>
        <w:tc>
          <w:tcPr>
            <w:tcW w:w="1083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08a</w:t>
            </w:r>
          </w:p>
        </w:tc>
        <w:tc>
          <w:tcPr>
            <w:tcW w:w="2895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Percentages</w:t>
            </w: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57</w:t>
            </w: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78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6</w:t>
            </w:r>
          </w:p>
        </w:tc>
        <w:tc>
          <w:tcPr>
            <w:tcW w:w="11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57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91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78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60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39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10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64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27</w:t>
            </w:r>
          </w:p>
        </w:tc>
      </w:tr>
      <w:tr w:rsidR="00540510" w:rsidTr="00484581">
        <w:trPr>
          <w:trHeight w:val="255"/>
        </w:trPr>
        <w:tc>
          <w:tcPr>
            <w:tcW w:w="1083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08b</w:t>
            </w:r>
          </w:p>
        </w:tc>
        <w:tc>
          <w:tcPr>
            <w:tcW w:w="2895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Statistical measures</w:t>
            </w: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39</w:t>
            </w: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78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0</w:t>
            </w:r>
          </w:p>
        </w:tc>
        <w:tc>
          <w:tcPr>
            <w:tcW w:w="11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39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92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75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44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06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53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01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45</w:t>
            </w:r>
          </w:p>
        </w:tc>
      </w:tr>
      <w:tr w:rsidR="00540510" w:rsidTr="00484581">
        <w:trPr>
          <w:trHeight w:val="255"/>
        </w:trPr>
        <w:tc>
          <w:tcPr>
            <w:tcW w:w="1083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10</w:t>
            </w:r>
          </w:p>
        </w:tc>
        <w:tc>
          <w:tcPr>
            <w:tcW w:w="2895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Measures</w:t>
            </w: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32</w:t>
            </w: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78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7</w:t>
            </w:r>
          </w:p>
        </w:tc>
        <w:tc>
          <w:tcPr>
            <w:tcW w:w="11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32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85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62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34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05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59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8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1</w:t>
            </w:r>
          </w:p>
        </w:tc>
      </w:tr>
      <w:tr w:rsidR="00540510" w:rsidTr="00484581">
        <w:trPr>
          <w:trHeight w:val="255"/>
        </w:trPr>
        <w:tc>
          <w:tcPr>
            <w:tcW w:w="1083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11</w:t>
            </w:r>
          </w:p>
        </w:tc>
        <w:tc>
          <w:tcPr>
            <w:tcW w:w="2895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Algebraic manipulation</w:t>
            </w: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15</w:t>
            </w: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78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2</w:t>
            </w:r>
          </w:p>
        </w:tc>
        <w:tc>
          <w:tcPr>
            <w:tcW w:w="11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15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82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49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10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65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21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78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44</w:t>
            </w:r>
          </w:p>
        </w:tc>
      </w:tr>
      <w:tr w:rsidR="00540510" w:rsidTr="00484581">
        <w:trPr>
          <w:trHeight w:val="255"/>
        </w:trPr>
        <w:tc>
          <w:tcPr>
            <w:tcW w:w="1083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12a</w:t>
            </w:r>
          </w:p>
        </w:tc>
        <w:tc>
          <w:tcPr>
            <w:tcW w:w="2895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Statistical measures</w:t>
            </w: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40</w:t>
            </w: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78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60</w:t>
            </w:r>
          </w:p>
        </w:tc>
        <w:tc>
          <w:tcPr>
            <w:tcW w:w="11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40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53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86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19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61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9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42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1</w:t>
            </w:r>
          </w:p>
        </w:tc>
      </w:tr>
      <w:tr w:rsidR="00540510" w:rsidTr="00484581">
        <w:trPr>
          <w:trHeight w:val="263"/>
        </w:trPr>
        <w:tc>
          <w:tcPr>
            <w:tcW w:w="1083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12b</w:t>
            </w:r>
          </w:p>
        </w:tc>
        <w:tc>
          <w:tcPr>
            <w:tcW w:w="2895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Percentages</w:t>
            </w: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28</w:t>
            </w: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78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6</w:t>
            </w:r>
          </w:p>
        </w:tc>
        <w:tc>
          <w:tcPr>
            <w:tcW w:w="11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28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95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74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27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76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20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70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45</w:t>
            </w:r>
          </w:p>
        </w:tc>
      </w:tr>
      <w:tr w:rsidR="00540510" w:rsidTr="00484581">
        <w:trPr>
          <w:trHeight w:val="255"/>
        </w:trPr>
        <w:tc>
          <w:tcPr>
            <w:tcW w:w="1083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13</w:t>
            </w:r>
          </w:p>
        </w:tc>
        <w:tc>
          <w:tcPr>
            <w:tcW w:w="2895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Degree of accuracy</w:t>
            </w: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25</w:t>
            </w: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78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63</w:t>
            </w:r>
          </w:p>
        </w:tc>
        <w:tc>
          <w:tcPr>
            <w:tcW w:w="11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25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7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62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16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68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35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5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4</w:t>
            </w:r>
          </w:p>
        </w:tc>
      </w:tr>
      <w:tr w:rsidR="00540510" w:rsidTr="00484581">
        <w:trPr>
          <w:trHeight w:val="263"/>
        </w:trPr>
        <w:tc>
          <w:tcPr>
            <w:tcW w:w="1083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14</w:t>
            </w:r>
          </w:p>
        </w:tc>
        <w:tc>
          <w:tcPr>
            <w:tcW w:w="2895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D shapes and volume</w:t>
            </w: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67</w:t>
            </w: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78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6</w:t>
            </w:r>
          </w:p>
        </w:tc>
        <w:tc>
          <w:tcPr>
            <w:tcW w:w="11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67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66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09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44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1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41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5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5</w:t>
            </w:r>
          </w:p>
        </w:tc>
      </w:tr>
      <w:tr w:rsidR="00540510" w:rsidTr="00484581">
        <w:trPr>
          <w:trHeight w:val="255"/>
        </w:trPr>
        <w:tc>
          <w:tcPr>
            <w:tcW w:w="1083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15a</w:t>
            </w:r>
          </w:p>
        </w:tc>
        <w:tc>
          <w:tcPr>
            <w:tcW w:w="2895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Graphs</w:t>
            </w: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76</w:t>
            </w: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78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8</w:t>
            </w:r>
          </w:p>
        </w:tc>
        <w:tc>
          <w:tcPr>
            <w:tcW w:w="11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76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95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7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76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65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49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29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10</w:t>
            </w:r>
          </w:p>
        </w:tc>
      </w:tr>
      <w:tr w:rsidR="00540510" w:rsidTr="00484581">
        <w:trPr>
          <w:trHeight w:val="255"/>
        </w:trPr>
        <w:tc>
          <w:tcPr>
            <w:tcW w:w="1083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15b</w:t>
            </w:r>
          </w:p>
        </w:tc>
        <w:tc>
          <w:tcPr>
            <w:tcW w:w="2895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Graphs</w:t>
            </w: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49</w:t>
            </w: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78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5</w:t>
            </w:r>
          </w:p>
        </w:tc>
        <w:tc>
          <w:tcPr>
            <w:tcW w:w="11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49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0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61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46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30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11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8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67</w:t>
            </w:r>
          </w:p>
        </w:tc>
      </w:tr>
      <w:tr w:rsidR="00540510" w:rsidTr="00484581">
        <w:trPr>
          <w:trHeight w:val="263"/>
        </w:trPr>
        <w:tc>
          <w:tcPr>
            <w:tcW w:w="1083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15c</w:t>
            </w:r>
          </w:p>
        </w:tc>
        <w:tc>
          <w:tcPr>
            <w:tcW w:w="2895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Graphs</w:t>
            </w: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65</w:t>
            </w: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78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6</w:t>
            </w:r>
          </w:p>
        </w:tc>
        <w:tc>
          <w:tcPr>
            <w:tcW w:w="11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65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79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41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1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3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1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0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0</w:t>
            </w:r>
          </w:p>
        </w:tc>
      </w:tr>
      <w:tr w:rsidR="00540510" w:rsidTr="00484581">
        <w:trPr>
          <w:trHeight w:val="255"/>
        </w:trPr>
        <w:tc>
          <w:tcPr>
            <w:tcW w:w="1083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16</w:t>
            </w:r>
          </w:p>
        </w:tc>
        <w:tc>
          <w:tcPr>
            <w:tcW w:w="2895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Algebraic manipulation</w:t>
            </w: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8</w:t>
            </w: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78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9</w:t>
            </w:r>
          </w:p>
        </w:tc>
        <w:tc>
          <w:tcPr>
            <w:tcW w:w="11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8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28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57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27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2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6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3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1</w:t>
            </w:r>
          </w:p>
        </w:tc>
      </w:tr>
      <w:tr w:rsidR="00540510" w:rsidTr="00484581">
        <w:trPr>
          <w:trHeight w:val="255"/>
        </w:trPr>
        <w:tc>
          <w:tcPr>
            <w:tcW w:w="1083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17</w:t>
            </w:r>
          </w:p>
        </w:tc>
        <w:tc>
          <w:tcPr>
            <w:tcW w:w="2895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Graphical representation of data</w:t>
            </w: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26</w:t>
            </w: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78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2</w:t>
            </w:r>
          </w:p>
        </w:tc>
        <w:tc>
          <w:tcPr>
            <w:tcW w:w="11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26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15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41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99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63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36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7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5</w:t>
            </w:r>
          </w:p>
        </w:tc>
      </w:tr>
      <w:tr w:rsidR="00540510" w:rsidTr="00484581">
        <w:trPr>
          <w:trHeight w:val="255"/>
        </w:trPr>
        <w:tc>
          <w:tcPr>
            <w:tcW w:w="1083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18</w:t>
            </w:r>
          </w:p>
        </w:tc>
        <w:tc>
          <w:tcPr>
            <w:tcW w:w="2895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Angles, lines and triangles</w:t>
            </w: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0</w:t>
            </w: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</w:t>
            </w:r>
          </w:p>
        </w:tc>
        <w:tc>
          <w:tcPr>
            <w:tcW w:w="78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6</w:t>
            </w:r>
          </w:p>
        </w:tc>
        <w:tc>
          <w:tcPr>
            <w:tcW w:w="11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80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.14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02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31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83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49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30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5</w:t>
            </w:r>
          </w:p>
        </w:tc>
      </w:tr>
      <w:tr w:rsidR="00540510" w:rsidTr="00484581">
        <w:trPr>
          <w:trHeight w:val="255"/>
        </w:trPr>
        <w:tc>
          <w:tcPr>
            <w:tcW w:w="1083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19</w:t>
            </w:r>
          </w:p>
        </w:tc>
        <w:tc>
          <w:tcPr>
            <w:tcW w:w="2895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Mensuration of 2D shapes</w:t>
            </w: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22</w:t>
            </w: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78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1</w:t>
            </w:r>
          </w:p>
        </w:tc>
        <w:tc>
          <w:tcPr>
            <w:tcW w:w="11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22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37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39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73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38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7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6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3</w:t>
            </w:r>
          </w:p>
        </w:tc>
      </w:tr>
      <w:tr w:rsidR="00540510" w:rsidTr="00484581">
        <w:trPr>
          <w:trHeight w:val="255"/>
        </w:trPr>
        <w:tc>
          <w:tcPr>
            <w:tcW w:w="1083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Q20</w:t>
            </w:r>
          </w:p>
        </w:tc>
        <w:tc>
          <w:tcPr>
            <w:tcW w:w="2895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Similarity</w:t>
            </w: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63</w:t>
            </w: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78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6</w:t>
            </w:r>
          </w:p>
        </w:tc>
        <w:tc>
          <w:tcPr>
            <w:tcW w:w="11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63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44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46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29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21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4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13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8</w:t>
            </w:r>
          </w:p>
        </w:tc>
      </w:tr>
      <w:tr w:rsidR="00540510" w:rsidTr="00484581">
        <w:trPr>
          <w:trHeight w:val="255"/>
        </w:trPr>
        <w:tc>
          <w:tcPr>
            <w:tcW w:w="1083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2895" w:type="dxa"/>
            <w:noWrap/>
            <w:vAlign w:val="center"/>
          </w:tcPr>
          <w:p w:rsidR="00540510" w:rsidRDefault="00540510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7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52.68</w:t>
            </w:r>
          </w:p>
        </w:tc>
        <w:tc>
          <w:tcPr>
            <w:tcW w:w="750" w:type="dxa"/>
            <w:noWrap/>
            <w:vAlign w:val="center"/>
          </w:tcPr>
          <w:p w:rsidR="00540510" w:rsidRDefault="000D245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fldChar w:fldCharType="begin"/>
            </w: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instrText xml:space="preserve"> =SUM(ABOVE) </w:instrText>
            </w: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fldChar w:fldCharType="separate"/>
            </w:r>
            <w:r>
              <w:rPr>
                <w:rFonts w:ascii="Arial" w:hAnsi="Arial" w:cs="Arial"/>
                <w:b/>
                <w:bCs/>
                <w:noProof/>
                <w:color w:val="000000"/>
                <w:sz w:val="20"/>
                <w:szCs w:val="20"/>
              </w:rPr>
              <w:t>80</w:t>
            </w: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fldChar w:fldCharType="end"/>
            </w:r>
          </w:p>
        </w:tc>
        <w:tc>
          <w:tcPr>
            <w:tcW w:w="78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66</w:t>
            </w:r>
          </w:p>
        </w:tc>
        <w:tc>
          <w:tcPr>
            <w:tcW w:w="115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52.68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68.46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58.53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50.41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42.45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33.68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23.98</w:t>
            </w:r>
          </w:p>
        </w:tc>
        <w:tc>
          <w:tcPr>
            <w:tcW w:w="960" w:type="dxa"/>
            <w:noWrap/>
            <w:vAlign w:val="center"/>
          </w:tcPr>
          <w:p w:rsidR="00540510" w:rsidRDefault="00540510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5.47</w:t>
            </w:r>
          </w:p>
        </w:tc>
      </w:tr>
    </w:tbl>
    <w:p w:rsidR="00540510" w:rsidRDefault="00540510" w:rsidP="000B3962">
      <w:pPr>
        <w:ind w:right="-1134"/>
        <w:rPr>
          <w:rFonts w:ascii="Verdana" w:hAnsi="Verdana"/>
          <w:noProof/>
          <w:sz w:val="16"/>
          <w:szCs w:val="16"/>
        </w:rPr>
      </w:pPr>
    </w:p>
    <w:p w:rsidR="00540510" w:rsidRPr="002E0EDA" w:rsidRDefault="00540510" w:rsidP="000B3962">
      <w:pPr>
        <w:ind w:right="-1134"/>
        <w:rPr>
          <w:rFonts w:ascii="Verdana" w:hAnsi="Verdana"/>
          <w:b/>
          <w:noProof/>
          <w:sz w:val="16"/>
          <w:szCs w:val="16"/>
        </w:rPr>
      </w:pPr>
      <w:r>
        <w:rPr>
          <w:rFonts w:ascii="Verdana" w:hAnsi="Verdana"/>
          <w:b/>
          <w:noProof/>
          <w:sz w:val="16"/>
          <w:szCs w:val="16"/>
        </w:rPr>
        <w:br w:type="page"/>
      </w:r>
      <w:r w:rsidRPr="002E0EDA">
        <w:rPr>
          <w:rFonts w:ascii="Verdana" w:hAnsi="Verdana"/>
          <w:b/>
          <w:noProof/>
          <w:sz w:val="16"/>
          <w:szCs w:val="16"/>
        </w:rPr>
        <w:lastRenderedPageBreak/>
        <w:t>Suggested Grade Boundaries</w:t>
      </w:r>
      <w:r>
        <w:rPr>
          <w:rFonts w:ascii="Verdana" w:hAnsi="Verdana"/>
          <w:b/>
          <w:noProof/>
          <w:sz w:val="16"/>
          <w:szCs w:val="16"/>
        </w:rPr>
        <w:t xml:space="preserve"> based on peformance of students in Summer 2018</w:t>
      </w:r>
    </w:p>
    <w:p w:rsidR="00540510" w:rsidRDefault="00540510" w:rsidP="000B3962">
      <w:pPr>
        <w:ind w:right="-1134"/>
        <w:rPr>
          <w:rFonts w:ascii="Verdana" w:hAnsi="Verdana"/>
          <w:noProof/>
          <w:sz w:val="16"/>
          <w:szCs w:val="16"/>
        </w:rPr>
      </w:pPr>
    </w:p>
    <w:tbl>
      <w:tblPr>
        <w:tblW w:w="6069" w:type="dxa"/>
        <w:tblInd w:w="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7"/>
        <w:gridCol w:w="867"/>
        <w:gridCol w:w="867"/>
        <w:gridCol w:w="867"/>
        <w:gridCol w:w="867"/>
        <w:gridCol w:w="867"/>
        <w:gridCol w:w="867"/>
      </w:tblGrid>
      <w:tr w:rsidR="00540510" w:rsidTr="005D4554">
        <w:trPr>
          <w:trHeight w:val="255"/>
        </w:trPr>
        <w:tc>
          <w:tcPr>
            <w:tcW w:w="867" w:type="dxa"/>
            <w:noWrap/>
            <w:vAlign w:val="center"/>
          </w:tcPr>
          <w:p w:rsidR="00540510" w:rsidRPr="002E0EDA" w:rsidRDefault="00540510" w:rsidP="00C82888">
            <w:pPr>
              <w:jc w:val="center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2E0EDA">
              <w:rPr>
                <w:rFonts w:ascii="Arial" w:hAnsi="Arial" w:cs="Arial"/>
                <w:b/>
                <w:color w:val="000000"/>
                <w:sz w:val="20"/>
                <w:szCs w:val="20"/>
              </w:rPr>
              <w:t>9</w:t>
            </w:r>
          </w:p>
        </w:tc>
        <w:tc>
          <w:tcPr>
            <w:tcW w:w="867" w:type="dxa"/>
            <w:noWrap/>
            <w:vAlign w:val="center"/>
          </w:tcPr>
          <w:p w:rsidR="00540510" w:rsidRPr="002E0EDA" w:rsidRDefault="00540510" w:rsidP="00C82888">
            <w:pPr>
              <w:jc w:val="center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2E0EDA">
              <w:rPr>
                <w:rFonts w:ascii="Arial" w:hAnsi="Arial" w:cs="Arial"/>
                <w:b/>
                <w:color w:val="000000"/>
                <w:sz w:val="20"/>
                <w:szCs w:val="20"/>
              </w:rPr>
              <w:t>8</w:t>
            </w:r>
          </w:p>
        </w:tc>
        <w:tc>
          <w:tcPr>
            <w:tcW w:w="867" w:type="dxa"/>
            <w:noWrap/>
            <w:vAlign w:val="center"/>
          </w:tcPr>
          <w:p w:rsidR="00540510" w:rsidRPr="002E0EDA" w:rsidRDefault="00540510" w:rsidP="00C82888">
            <w:pPr>
              <w:jc w:val="center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2E0EDA">
              <w:rPr>
                <w:rFonts w:ascii="Arial" w:hAnsi="Arial" w:cs="Arial"/>
                <w:b/>
                <w:color w:val="000000"/>
                <w:sz w:val="20"/>
                <w:szCs w:val="20"/>
              </w:rPr>
              <w:t>7</w:t>
            </w:r>
          </w:p>
        </w:tc>
        <w:tc>
          <w:tcPr>
            <w:tcW w:w="867" w:type="dxa"/>
            <w:noWrap/>
            <w:vAlign w:val="center"/>
          </w:tcPr>
          <w:p w:rsidR="00540510" w:rsidRPr="002E0EDA" w:rsidRDefault="00540510" w:rsidP="00C82888">
            <w:pPr>
              <w:jc w:val="center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2E0EDA">
              <w:rPr>
                <w:rFonts w:ascii="Arial" w:hAnsi="Arial" w:cs="Arial"/>
                <w:b/>
                <w:color w:val="000000"/>
                <w:sz w:val="20"/>
                <w:szCs w:val="20"/>
              </w:rPr>
              <w:t>6</w:t>
            </w:r>
          </w:p>
        </w:tc>
        <w:tc>
          <w:tcPr>
            <w:tcW w:w="867" w:type="dxa"/>
            <w:noWrap/>
            <w:vAlign w:val="center"/>
          </w:tcPr>
          <w:p w:rsidR="00540510" w:rsidRPr="002E0EDA" w:rsidRDefault="00540510" w:rsidP="00C82888">
            <w:pPr>
              <w:jc w:val="center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2E0EDA">
              <w:rPr>
                <w:rFonts w:ascii="Arial" w:hAnsi="Arial" w:cs="Arial"/>
                <w:b/>
                <w:color w:val="000000"/>
                <w:sz w:val="20"/>
                <w:szCs w:val="20"/>
              </w:rPr>
              <w:t>5</w:t>
            </w:r>
          </w:p>
        </w:tc>
        <w:tc>
          <w:tcPr>
            <w:tcW w:w="867" w:type="dxa"/>
            <w:noWrap/>
            <w:vAlign w:val="center"/>
          </w:tcPr>
          <w:p w:rsidR="00540510" w:rsidRPr="002E0EDA" w:rsidRDefault="00540510" w:rsidP="00C82888">
            <w:pPr>
              <w:jc w:val="center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2E0EDA">
              <w:rPr>
                <w:rFonts w:ascii="Arial" w:hAnsi="Arial" w:cs="Arial"/>
                <w:b/>
                <w:color w:val="000000"/>
                <w:sz w:val="20"/>
                <w:szCs w:val="20"/>
              </w:rPr>
              <w:t>4</w:t>
            </w:r>
          </w:p>
        </w:tc>
        <w:tc>
          <w:tcPr>
            <w:tcW w:w="867" w:type="dxa"/>
            <w:noWrap/>
            <w:vAlign w:val="center"/>
          </w:tcPr>
          <w:p w:rsidR="00540510" w:rsidRPr="002E0EDA" w:rsidRDefault="00540510" w:rsidP="00C82888">
            <w:pPr>
              <w:jc w:val="center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2E0EDA">
              <w:rPr>
                <w:rFonts w:ascii="Arial" w:hAnsi="Arial" w:cs="Arial"/>
                <w:b/>
                <w:color w:val="000000"/>
                <w:sz w:val="20"/>
                <w:szCs w:val="20"/>
              </w:rPr>
              <w:t>3</w:t>
            </w:r>
          </w:p>
        </w:tc>
      </w:tr>
      <w:tr w:rsidR="00540510" w:rsidTr="005D4554">
        <w:trPr>
          <w:trHeight w:val="255"/>
        </w:trPr>
        <w:tc>
          <w:tcPr>
            <w:tcW w:w="867" w:type="dxa"/>
            <w:noWrap/>
            <w:vAlign w:val="center"/>
          </w:tcPr>
          <w:p w:rsidR="00540510" w:rsidRPr="00BD003A" w:rsidRDefault="00540510" w:rsidP="00C82888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63</w:t>
            </w:r>
          </w:p>
        </w:tc>
        <w:tc>
          <w:tcPr>
            <w:tcW w:w="867" w:type="dxa"/>
            <w:noWrap/>
            <w:vAlign w:val="center"/>
          </w:tcPr>
          <w:p w:rsidR="00540510" w:rsidRPr="00BD003A" w:rsidRDefault="00540510" w:rsidP="00C82888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55</w:t>
            </w:r>
          </w:p>
        </w:tc>
        <w:tc>
          <w:tcPr>
            <w:tcW w:w="867" w:type="dxa"/>
            <w:noWrap/>
            <w:vAlign w:val="center"/>
          </w:tcPr>
          <w:p w:rsidR="00540510" w:rsidRPr="00BD003A" w:rsidRDefault="00540510" w:rsidP="00C82888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47</w:t>
            </w:r>
          </w:p>
        </w:tc>
        <w:tc>
          <w:tcPr>
            <w:tcW w:w="867" w:type="dxa"/>
            <w:noWrap/>
            <w:vAlign w:val="center"/>
          </w:tcPr>
          <w:p w:rsidR="00540510" w:rsidRPr="00BD003A" w:rsidRDefault="00540510" w:rsidP="00C82888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38</w:t>
            </w:r>
          </w:p>
        </w:tc>
        <w:tc>
          <w:tcPr>
            <w:tcW w:w="867" w:type="dxa"/>
            <w:noWrap/>
            <w:vAlign w:val="center"/>
          </w:tcPr>
          <w:p w:rsidR="00540510" w:rsidRPr="00BD003A" w:rsidRDefault="00540510" w:rsidP="00C82888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29</w:t>
            </w:r>
          </w:p>
        </w:tc>
        <w:tc>
          <w:tcPr>
            <w:tcW w:w="867" w:type="dxa"/>
            <w:noWrap/>
            <w:vAlign w:val="center"/>
          </w:tcPr>
          <w:p w:rsidR="00540510" w:rsidRPr="00BD003A" w:rsidRDefault="00540510" w:rsidP="00C82888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20</w:t>
            </w:r>
          </w:p>
        </w:tc>
        <w:tc>
          <w:tcPr>
            <w:tcW w:w="867" w:type="dxa"/>
            <w:noWrap/>
            <w:vAlign w:val="center"/>
          </w:tcPr>
          <w:p w:rsidR="00540510" w:rsidRPr="00BD003A" w:rsidRDefault="00540510" w:rsidP="00C82888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Cs/>
                <w:color w:val="000000"/>
                <w:sz w:val="20"/>
                <w:szCs w:val="20"/>
              </w:rPr>
              <w:t>12</w:t>
            </w:r>
          </w:p>
        </w:tc>
      </w:tr>
    </w:tbl>
    <w:p w:rsidR="00540510" w:rsidRPr="00E4406A" w:rsidRDefault="00540510" w:rsidP="00960C64">
      <w:pPr>
        <w:rPr>
          <w:noProof/>
        </w:rPr>
      </w:pPr>
    </w:p>
    <w:sectPr w:rsidR="00540510" w:rsidRPr="00E4406A" w:rsidSect="003A4BB8">
      <w:footerReference w:type="even" r:id="rId184"/>
      <w:footerReference w:type="default" r:id="rId185"/>
      <w:pgSz w:w="16839" w:h="11907" w:orient="landscape" w:code="9"/>
      <w:pgMar w:top="1440" w:right="1440" w:bottom="1440" w:left="1440" w:header="720" w:footer="720" w:gutter="0"/>
      <w:paperSrc w:first="7" w:other="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D245A" w:rsidRDefault="000D245A" w:rsidP="00EA102C">
      <w:r>
        <w:separator/>
      </w:r>
    </w:p>
  </w:endnote>
  <w:endnote w:type="continuationSeparator" w:id="0">
    <w:p w:rsidR="000D245A" w:rsidRDefault="000D245A" w:rsidP="00EA10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D245A" w:rsidRDefault="000D245A" w:rsidP="00F46E05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0D245A" w:rsidRDefault="000D245A" w:rsidP="00623AA5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D245A" w:rsidRPr="00575AB7" w:rsidRDefault="000D245A" w:rsidP="00575AB7">
    <w:pPr>
      <w:tabs>
        <w:tab w:val="center" w:pos="4513"/>
        <w:tab w:val="right" w:pos="9026"/>
      </w:tabs>
    </w:pPr>
    <w:r w:rsidRPr="00575AB7">
      <w:t>GCSE Mathematics (9–1) Practice Tests Set 8 – Paper 2</w:t>
    </w:r>
    <w:r>
      <w:t>H</w:t>
    </w:r>
    <w:r w:rsidRPr="00575AB7">
      <w:t xml:space="preserve"> mark scheme</w:t>
    </w:r>
    <w:r w:rsidRPr="00575AB7">
      <w:tab/>
    </w:r>
    <w:r w:rsidRPr="00575AB7">
      <w:tab/>
    </w:r>
    <w:r w:rsidRPr="00575AB7">
      <w:tab/>
    </w:r>
    <w:r w:rsidRPr="00575AB7">
      <w:tab/>
    </w:r>
    <w:r w:rsidRPr="00575AB7">
      <w:tab/>
    </w:r>
    <w:r w:rsidRPr="00575AB7">
      <w:tab/>
    </w:r>
    <w:r w:rsidRPr="00575AB7">
      <w:tab/>
    </w:r>
    <w:r w:rsidRPr="00575AB7">
      <w:tab/>
    </w:r>
    <w:r w:rsidRPr="00575AB7">
      <w:fldChar w:fldCharType="begin"/>
    </w:r>
    <w:r w:rsidRPr="00575AB7">
      <w:instrText xml:space="preserve"> PAGE   \* MERGEFORMAT </w:instrText>
    </w:r>
    <w:r w:rsidRPr="00575AB7">
      <w:fldChar w:fldCharType="separate"/>
    </w:r>
    <w:r w:rsidRPr="00575AB7">
      <w:t>2</w:t>
    </w:r>
    <w:r w:rsidRPr="00575AB7">
      <w:rPr>
        <w:noProof/>
      </w:rPr>
      <w:fldChar w:fldCharType="end"/>
    </w:r>
  </w:p>
  <w:p w:rsidR="000D245A" w:rsidRPr="00575AB7" w:rsidRDefault="000D245A" w:rsidP="00575AB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D245A" w:rsidRDefault="000D245A" w:rsidP="00EA102C">
      <w:r>
        <w:separator/>
      </w:r>
    </w:p>
  </w:footnote>
  <w:footnote w:type="continuationSeparator" w:id="0">
    <w:p w:rsidR="000D245A" w:rsidRDefault="000D245A" w:rsidP="00EA102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2" w15:restartNumberingAfterBreak="0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useWord2013TrackBottomHyphenation" w:uri="http://schemas.microsoft.com/office/word" w:val="1"/>
  </w:compat>
  <w:rsids>
    <w:rsidRoot w:val="00EA26D3"/>
    <w:rsid w:val="0000093C"/>
    <w:rsid w:val="00002929"/>
    <w:rsid w:val="00004072"/>
    <w:rsid w:val="00005840"/>
    <w:rsid w:val="00006E61"/>
    <w:rsid w:val="0000797F"/>
    <w:rsid w:val="00014029"/>
    <w:rsid w:val="000177E1"/>
    <w:rsid w:val="000204D7"/>
    <w:rsid w:val="0002108F"/>
    <w:rsid w:val="00021178"/>
    <w:rsid w:val="00021F0B"/>
    <w:rsid w:val="00023464"/>
    <w:rsid w:val="00023522"/>
    <w:rsid w:val="000316B4"/>
    <w:rsid w:val="00036CA8"/>
    <w:rsid w:val="00042834"/>
    <w:rsid w:val="000447FD"/>
    <w:rsid w:val="0004583A"/>
    <w:rsid w:val="00051B59"/>
    <w:rsid w:val="00053040"/>
    <w:rsid w:val="00053C87"/>
    <w:rsid w:val="000568CD"/>
    <w:rsid w:val="00057D26"/>
    <w:rsid w:val="00062158"/>
    <w:rsid w:val="00062744"/>
    <w:rsid w:val="00066924"/>
    <w:rsid w:val="000670D8"/>
    <w:rsid w:val="00072220"/>
    <w:rsid w:val="000728A4"/>
    <w:rsid w:val="000739C4"/>
    <w:rsid w:val="00075065"/>
    <w:rsid w:val="00080143"/>
    <w:rsid w:val="00081804"/>
    <w:rsid w:val="00087AFE"/>
    <w:rsid w:val="00094704"/>
    <w:rsid w:val="00095357"/>
    <w:rsid w:val="000A360E"/>
    <w:rsid w:val="000B0FA4"/>
    <w:rsid w:val="000B3962"/>
    <w:rsid w:val="000C4F4E"/>
    <w:rsid w:val="000C5385"/>
    <w:rsid w:val="000C576E"/>
    <w:rsid w:val="000C70C2"/>
    <w:rsid w:val="000D245A"/>
    <w:rsid w:val="000D3691"/>
    <w:rsid w:val="000D4E16"/>
    <w:rsid w:val="000D4F25"/>
    <w:rsid w:val="000D667B"/>
    <w:rsid w:val="000D74BF"/>
    <w:rsid w:val="000D78E9"/>
    <w:rsid w:val="000E1971"/>
    <w:rsid w:val="000E3431"/>
    <w:rsid w:val="000E395D"/>
    <w:rsid w:val="000E4225"/>
    <w:rsid w:val="000F0529"/>
    <w:rsid w:val="000F42E6"/>
    <w:rsid w:val="0010005A"/>
    <w:rsid w:val="00100D4B"/>
    <w:rsid w:val="00102F40"/>
    <w:rsid w:val="001055FC"/>
    <w:rsid w:val="001066DE"/>
    <w:rsid w:val="00106F0F"/>
    <w:rsid w:val="00107DFD"/>
    <w:rsid w:val="001110DB"/>
    <w:rsid w:val="001118CF"/>
    <w:rsid w:val="00112335"/>
    <w:rsid w:val="0011323A"/>
    <w:rsid w:val="00114226"/>
    <w:rsid w:val="00114F48"/>
    <w:rsid w:val="0011621A"/>
    <w:rsid w:val="00117014"/>
    <w:rsid w:val="00124859"/>
    <w:rsid w:val="00125D45"/>
    <w:rsid w:val="00127FF0"/>
    <w:rsid w:val="0013147A"/>
    <w:rsid w:val="001372B1"/>
    <w:rsid w:val="0014275A"/>
    <w:rsid w:val="0014457B"/>
    <w:rsid w:val="00150428"/>
    <w:rsid w:val="00151950"/>
    <w:rsid w:val="00154358"/>
    <w:rsid w:val="00157FF4"/>
    <w:rsid w:val="001672FC"/>
    <w:rsid w:val="00175024"/>
    <w:rsid w:val="0017618B"/>
    <w:rsid w:val="001764A2"/>
    <w:rsid w:val="0017733D"/>
    <w:rsid w:val="001776A6"/>
    <w:rsid w:val="00177C96"/>
    <w:rsid w:val="00181ABE"/>
    <w:rsid w:val="00186C43"/>
    <w:rsid w:val="00193AC1"/>
    <w:rsid w:val="001A6537"/>
    <w:rsid w:val="001A66BE"/>
    <w:rsid w:val="001B478A"/>
    <w:rsid w:val="001B63BD"/>
    <w:rsid w:val="001B7F98"/>
    <w:rsid w:val="001C1AAE"/>
    <w:rsid w:val="001C38AE"/>
    <w:rsid w:val="001C394A"/>
    <w:rsid w:val="001C786E"/>
    <w:rsid w:val="001D6FFF"/>
    <w:rsid w:val="001E0776"/>
    <w:rsid w:val="001E4CCC"/>
    <w:rsid w:val="001E4F41"/>
    <w:rsid w:val="001F5271"/>
    <w:rsid w:val="001F545F"/>
    <w:rsid w:val="001F5C70"/>
    <w:rsid w:val="002030DE"/>
    <w:rsid w:val="00203B95"/>
    <w:rsid w:val="00211326"/>
    <w:rsid w:val="00212B5A"/>
    <w:rsid w:val="00214FF3"/>
    <w:rsid w:val="00215466"/>
    <w:rsid w:val="00215D21"/>
    <w:rsid w:val="0021728B"/>
    <w:rsid w:val="00221014"/>
    <w:rsid w:val="00226862"/>
    <w:rsid w:val="00231795"/>
    <w:rsid w:val="002338C8"/>
    <w:rsid w:val="00234B2B"/>
    <w:rsid w:val="0024408F"/>
    <w:rsid w:val="00246BD7"/>
    <w:rsid w:val="00247346"/>
    <w:rsid w:val="00251992"/>
    <w:rsid w:val="00251B85"/>
    <w:rsid w:val="00252651"/>
    <w:rsid w:val="0026067E"/>
    <w:rsid w:val="00262329"/>
    <w:rsid w:val="00264B61"/>
    <w:rsid w:val="002655B3"/>
    <w:rsid w:val="002662B2"/>
    <w:rsid w:val="00267CF8"/>
    <w:rsid w:val="00275A7F"/>
    <w:rsid w:val="00277335"/>
    <w:rsid w:val="00280E5D"/>
    <w:rsid w:val="002818E4"/>
    <w:rsid w:val="00290DFB"/>
    <w:rsid w:val="002945E2"/>
    <w:rsid w:val="00294958"/>
    <w:rsid w:val="00295BAA"/>
    <w:rsid w:val="002A01CB"/>
    <w:rsid w:val="002A2BAD"/>
    <w:rsid w:val="002A2BD9"/>
    <w:rsid w:val="002A44FF"/>
    <w:rsid w:val="002A5FC3"/>
    <w:rsid w:val="002B2478"/>
    <w:rsid w:val="002B37D0"/>
    <w:rsid w:val="002C1804"/>
    <w:rsid w:val="002C3FA8"/>
    <w:rsid w:val="002C61AD"/>
    <w:rsid w:val="002D13EA"/>
    <w:rsid w:val="002D4440"/>
    <w:rsid w:val="002D48DE"/>
    <w:rsid w:val="002D5D1C"/>
    <w:rsid w:val="002D5F48"/>
    <w:rsid w:val="002D7233"/>
    <w:rsid w:val="002E0E76"/>
    <w:rsid w:val="002E0EDA"/>
    <w:rsid w:val="002E302B"/>
    <w:rsid w:val="002E3CAB"/>
    <w:rsid w:val="002E3EEE"/>
    <w:rsid w:val="002E5E26"/>
    <w:rsid w:val="002F22C4"/>
    <w:rsid w:val="002F2A73"/>
    <w:rsid w:val="002F3AA5"/>
    <w:rsid w:val="0030103C"/>
    <w:rsid w:val="00301B77"/>
    <w:rsid w:val="00310D86"/>
    <w:rsid w:val="003111CA"/>
    <w:rsid w:val="00311F61"/>
    <w:rsid w:val="0031293C"/>
    <w:rsid w:val="00313A4E"/>
    <w:rsid w:val="00315992"/>
    <w:rsid w:val="00320ED0"/>
    <w:rsid w:val="0032193A"/>
    <w:rsid w:val="00321A23"/>
    <w:rsid w:val="00327137"/>
    <w:rsid w:val="00331953"/>
    <w:rsid w:val="00332169"/>
    <w:rsid w:val="00332DFA"/>
    <w:rsid w:val="00336895"/>
    <w:rsid w:val="0034169F"/>
    <w:rsid w:val="00341C0D"/>
    <w:rsid w:val="00342F66"/>
    <w:rsid w:val="00343F26"/>
    <w:rsid w:val="00345A50"/>
    <w:rsid w:val="00346922"/>
    <w:rsid w:val="0035093E"/>
    <w:rsid w:val="00353643"/>
    <w:rsid w:val="00354180"/>
    <w:rsid w:val="0036107E"/>
    <w:rsid w:val="00363079"/>
    <w:rsid w:val="003637E7"/>
    <w:rsid w:val="0036779B"/>
    <w:rsid w:val="003718F9"/>
    <w:rsid w:val="00377027"/>
    <w:rsid w:val="00381B0B"/>
    <w:rsid w:val="0038276B"/>
    <w:rsid w:val="0038534D"/>
    <w:rsid w:val="003865E6"/>
    <w:rsid w:val="00387D48"/>
    <w:rsid w:val="00392181"/>
    <w:rsid w:val="0039279C"/>
    <w:rsid w:val="00392DD1"/>
    <w:rsid w:val="00393740"/>
    <w:rsid w:val="003947AD"/>
    <w:rsid w:val="00395AD2"/>
    <w:rsid w:val="003A0CC0"/>
    <w:rsid w:val="003A4BB8"/>
    <w:rsid w:val="003A4EF7"/>
    <w:rsid w:val="003B0D71"/>
    <w:rsid w:val="003B445E"/>
    <w:rsid w:val="003C1AF0"/>
    <w:rsid w:val="003C2A96"/>
    <w:rsid w:val="003D2536"/>
    <w:rsid w:val="003D2FEB"/>
    <w:rsid w:val="003D60C9"/>
    <w:rsid w:val="003E146B"/>
    <w:rsid w:val="003E24F2"/>
    <w:rsid w:val="003E24F7"/>
    <w:rsid w:val="003E44E7"/>
    <w:rsid w:val="003F4682"/>
    <w:rsid w:val="003F59D9"/>
    <w:rsid w:val="003F6301"/>
    <w:rsid w:val="004017DB"/>
    <w:rsid w:val="00402A51"/>
    <w:rsid w:val="00403281"/>
    <w:rsid w:val="00406AA3"/>
    <w:rsid w:val="004144C6"/>
    <w:rsid w:val="004178C1"/>
    <w:rsid w:val="00417B99"/>
    <w:rsid w:val="00417DCB"/>
    <w:rsid w:val="0042105A"/>
    <w:rsid w:val="00421158"/>
    <w:rsid w:val="0042525F"/>
    <w:rsid w:val="0042661E"/>
    <w:rsid w:val="00432AB2"/>
    <w:rsid w:val="00436721"/>
    <w:rsid w:val="0044211E"/>
    <w:rsid w:val="00442760"/>
    <w:rsid w:val="00444737"/>
    <w:rsid w:val="0046107D"/>
    <w:rsid w:val="004621FB"/>
    <w:rsid w:val="00463ABA"/>
    <w:rsid w:val="0047061F"/>
    <w:rsid w:val="00470A16"/>
    <w:rsid w:val="00473848"/>
    <w:rsid w:val="0047627D"/>
    <w:rsid w:val="00477C37"/>
    <w:rsid w:val="00482776"/>
    <w:rsid w:val="00483629"/>
    <w:rsid w:val="00484035"/>
    <w:rsid w:val="00484581"/>
    <w:rsid w:val="00492B04"/>
    <w:rsid w:val="00494A02"/>
    <w:rsid w:val="004960EF"/>
    <w:rsid w:val="00497920"/>
    <w:rsid w:val="004A21FA"/>
    <w:rsid w:val="004B4F04"/>
    <w:rsid w:val="004B5B31"/>
    <w:rsid w:val="004B7237"/>
    <w:rsid w:val="004C2B9C"/>
    <w:rsid w:val="004C44A8"/>
    <w:rsid w:val="004C4C4E"/>
    <w:rsid w:val="004C5039"/>
    <w:rsid w:val="004C7ED8"/>
    <w:rsid w:val="004D14A1"/>
    <w:rsid w:val="004D1BF5"/>
    <w:rsid w:val="004D3A42"/>
    <w:rsid w:val="004D3FBF"/>
    <w:rsid w:val="004D3FFB"/>
    <w:rsid w:val="004E0355"/>
    <w:rsid w:val="004E1D86"/>
    <w:rsid w:val="004E4814"/>
    <w:rsid w:val="004E76AB"/>
    <w:rsid w:val="004E7ADF"/>
    <w:rsid w:val="004F04BF"/>
    <w:rsid w:val="004F3B7C"/>
    <w:rsid w:val="004F5D93"/>
    <w:rsid w:val="004F6479"/>
    <w:rsid w:val="004F6638"/>
    <w:rsid w:val="004F7805"/>
    <w:rsid w:val="004F7FC2"/>
    <w:rsid w:val="00505845"/>
    <w:rsid w:val="00511257"/>
    <w:rsid w:val="005169D7"/>
    <w:rsid w:val="005218CE"/>
    <w:rsid w:val="00527D31"/>
    <w:rsid w:val="00531C39"/>
    <w:rsid w:val="0053227F"/>
    <w:rsid w:val="00532F87"/>
    <w:rsid w:val="0053321F"/>
    <w:rsid w:val="00537094"/>
    <w:rsid w:val="00540510"/>
    <w:rsid w:val="00540B16"/>
    <w:rsid w:val="00543BD6"/>
    <w:rsid w:val="00544869"/>
    <w:rsid w:val="00546A50"/>
    <w:rsid w:val="00546EA4"/>
    <w:rsid w:val="00551E6D"/>
    <w:rsid w:val="0055205A"/>
    <w:rsid w:val="005534BC"/>
    <w:rsid w:val="00556364"/>
    <w:rsid w:val="00562D7E"/>
    <w:rsid w:val="005649D3"/>
    <w:rsid w:val="00567686"/>
    <w:rsid w:val="00567882"/>
    <w:rsid w:val="00571981"/>
    <w:rsid w:val="00572603"/>
    <w:rsid w:val="00573990"/>
    <w:rsid w:val="00574F29"/>
    <w:rsid w:val="005755D4"/>
    <w:rsid w:val="00575AB7"/>
    <w:rsid w:val="005764C9"/>
    <w:rsid w:val="00577D6A"/>
    <w:rsid w:val="005820E9"/>
    <w:rsid w:val="00585B72"/>
    <w:rsid w:val="00587BF5"/>
    <w:rsid w:val="00593471"/>
    <w:rsid w:val="00594C4D"/>
    <w:rsid w:val="00594D68"/>
    <w:rsid w:val="00596C34"/>
    <w:rsid w:val="005A0EC3"/>
    <w:rsid w:val="005A27E6"/>
    <w:rsid w:val="005A37F7"/>
    <w:rsid w:val="005A4567"/>
    <w:rsid w:val="005A7C7C"/>
    <w:rsid w:val="005B27FA"/>
    <w:rsid w:val="005B40DA"/>
    <w:rsid w:val="005B5423"/>
    <w:rsid w:val="005B6F7D"/>
    <w:rsid w:val="005C35A3"/>
    <w:rsid w:val="005C5835"/>
    <w:rsid w:val="005D210C"/>
    <w:rsid w:val="005D2540"/>
    <w:rsid w:val="005D4554"/>
    <w:rsid w:val="005D4CE6"/>
    <w:rsid w:val="005E03F2"/>
    <w:rsid w:val="005E6A82"/>
    <w:rsid w:val="006007C8"/>
    <w:rsid w:val="00602218"/>
    <w:rsid w:val="00604C3C"/>
    <w:rsid w:val="00605451"/>
    <w:rsid w:val="00605CB1"/>
    <w:rsid w:val="00605EEE"/>
    <w:rsid w:val="0061211F"/>
    <w:rsid w:val="00614207"/>
    <w:rsid w:val="0061438C"/>
    <w:rsid w:val="00622A66"/>
    <w:rsid w:val="00623498"/>
    <w:rsid w:val="00623AA5"/>
    <w:rsid w:val="00635EA5"/>
    <w:rsid w:val="006409FB"/>
    <w:rsid w:val="00641A89"/>
    <w:rsid w:val="00641CD5"/>
    <w:rsid w:val="00643D11"/>
    <w:rsid w:val="0064433A"/>
    <w:rsid w:val="00645ACF"/>
    <w:rsid w:val="00645BDB"/>
    <w:rsid w:val="00647432"/>
    <w:rsid w:val="00647EE5"/>
    <w:rsid w:val="00651B6B"/>
    <w:rsid w:val="00651F54"/>
    <w:rsid w:val="006531A5"/>
    <w:rsid w:val="00663F8C"/>
    <w:rsid w:val="00667063"/>
    <w:rsid w:val="00680213"/>
    <w:rsid w:val="00686DAE"/>
    <w:rsid w:val="00695D6A"/>
    <w:rsid w:val="006A4075"/>
    <w:rsid w:val="006A5053"/>
    <w:rsid w:val="006A5F29"/>
    <w:rsid w:val="006B292B"/>
    <w:rsid w:val="006B5E67"/>
    <w:rsid w:val="006B7E9D"/>
    <w:rsid w:val="006D593A"/>
    <w:rsid w:val="006E22FB"/>
    <w:rsid w:val="006E2C82"/>
    <w:rsid w:val="006E361F"/>
    <w:rsid w:val="006F0393"/>
    <w:rsid w:val="006F380B"/>
    <w:rsid w:val="006F5038"/>
    <w:rsid w:val="006F647E"/>
    <w:rsid w:val="007024A6"/>
    <w:rsid w:val="007069F6"/>
    <w:rsid w:val="007114E6"/>
    <w:rsid w:val="00711A25"/>
    <w:rsid w:val="00716CF7"/>
    <w:rsid w:val="00722143"/>
    <w:rsid w:val="00725217"/>
    <w:rsid w:val="00726793"/>
    <w:rsid w:val="00736EFE"/>
    <w:rsid w:val="00744F33"/>
    <w:rsid w:val="0074709F"/>
    <w:rsid w:val="0074740B"/>
    <w:rsid w:val="00750CFC"/>
    <w:rsid w:val="00753890"/>
    <w:rsid w:val="00753B86"/>
    <w:rsid w:val="00754F82"/>
    <w:rsid w:val="00762857"/>
    <w:rsid w:val="007676B1"/>
    <w:rsid w:val="007719F6"/>
    <w:rsid w:val="007728E6"/>
    <w:rsid w:val="00772B1D"/>
    <w:rsid w:val="007824F1"/>
    <w:rsid w:val="00785D8D"/>
    <w:rsid w:val="00787AA1"/>
    <w:rsid w:val="00790662"/>
    <w:rsid w:val="00797DD6"/>
    <w:rsid w:val="007A0DD5"/>
    <w:rsid w:val="007A527E"/>
    <w:rsid w:val="007A5F75"/>
    <w:rsid w:val="007A7D6A"/>
    <w:rsid w:val="007A7E95"/>
    <w:rsid w:val="007B3DFF"/>
    <w:rsid w:val="007B4152"/>
    <w:rsid w:val="007B4A53"/>
    <w:rsid w:val="007C0538"/>
    <w:rsid w:val="007C5FFD"/>
    <w:rsid w:val="007C6C01"/>
    <w:rsid w:val="007D0D23"/>
    <w:rsid w:val="007D16CC"/>
    <w:rsid w:val="007D50F3"/>
    <w:rsid w:val="007E574A"/>
    <w:rsid w:val="007F4190"/>
    <w:rsid w:val="00800E09"/>
    <w:rsid w:val="008011CB"/>
    <w:rsid w:val="00813DAC"/>
    <w:rsid w:val="008165AE"/>
    <w:rsid w:val="00824877"/>
    <w:rsid w:val="00826083"/>
    <w:rsid w:val="00830509"/>
    <w:rsid w:val="00830B9F"/>
    <w:rsid w:val="00831084"/>
    <w:rsid w:val="00831122"/>
    <w:rsid w:val="0083204D"/>
    <w:rsid w:val="00833602"/>
    <w:rsid w:val="008340E5"/>
    <w:rsid w:val="008345F1"/>
    <w:rsid w:val="008417BD"/>
    <w:rsid w:val="008419E5"/>
    <w:rsid w:val="008468F4"/>
    <w:rsid w:val="00850F3A"/>
    <w:rsid w:val="00855F1B"/>
    <w:rsid w:val="00860A62"/>
    <w:rsid w:val="0086113F"/>
    <w:rsid w:val="008614D9"/>
    <w:rsid w:val="00864C71"/>
    <w:rsid w:val="0086543B"/>
    <w:rsid w:val="00867C58"/>
    <w:rsid w:val="0087362A"/>
    <w:rsid w:val="00874CBC"/>
    <w:rsid w:val="00876858"/>
    <w:rsid w:val="00884D38"/>
    <w:rsid w:val="00892CEB"/>
    <w:rsid w:val="00894997"/>
    <w:rsid w:val="0089572B"/>
    <w:rsid w:val="008B03D8"/>
    <w:rsid w:val="008B1BFD"/>
    <w:rsid w:val="008B7E57"/>
    <w:rsid w:val="008C2426"/>
    <w:rsid w:val="008C3360"/>
    <w:rsid w:val="008C3ED7"/>
    <w:rsid w:val="008C6E2C"/>
    <w:rsid w:val="008D1C88"/>
    <w:rsid w:val="008D28AB"/>
    <w:rsid w:val="008E2B6D"/>
    <w:rsid w:val="008E4B89"/>
    <w:rsid w:val="008F1FB0"/>
    <w:rsid w:val="008F3D74"/>
    <w:rsid w:val="008F5637"/>
    <w:rsid w:val="008F61BE"/>
    <w:rsid w:val="008F6280"/>
    <w:rsid w:val="008F6A12"/>
    <w:rsid w:val="008F6E73"/>
    <w:rsid w:val="00903C80"/>
    <w:rsid w:val="009058AE"/>
    <w:rsid w:val="009070CF"/>
    <w:rsid w:val="009116E8"/>
    <w:rsid w:val="0091656C"/>
    <w:rsid w:val="00916D51"/>
    <w:rsid w:val="00917A52"/>
    <w:rsid w:val="00920D24"/>
    <w:rsid w:val="00921612"/>
    <w:rsid w:val="00925BBF"/>
    <w:rsid w:val="009260DB"/>
    <w:rsid w:val="009278B2"/>
    <w:rsid w:val="00930270"/>
    <w:rsid w:val="00934CB0"/>
    <w:rsid w:val="00937FE1"/>
    <w:rsid w:val="0094233B"/>
    <w:rsid w:val="00942938"/>
    <w:rsid w:val="00943626"/>
    <w:rsid w:val="00946E04"/>
    <w:rsid w:val="009508AD"/>
    <w:rsid w:val="00950CFA"/>
    <w:rsid w:val="00954BC4"/>
    <w:rsid w:val="00955517"/>
    <w:rsid w:val="00957391"/>
    <w:rsid w:val="00960C64"/>
    <w:rsid w:val="0096195F"/>
    <w:rsid w:val="00965E31"/>
    <w:rsid w:val="0096643C"/>
    <w:rsid w:val="009677C7"/>
    <w:rsid w:val="009705D7"/>
    <w:rsid w:val="00971698"/>
    <w:rsid w:val="00971D5C"/>
    <w:rsid w:val="00976221"/>
    <w:rsid w:val="009777C4"/>
    <w:rsid w:val="00983666"/>
    <w:rsid w:val="009847D5"/>
    <w:rsid w:val="0098659A"/>
    <w:rsid w:val="00990785"/>
    <w:rsid w:val="009919D8"/>
    <w:rsid w:val="00996899"/>
    <w:rsid w:val="009971D1"/>
    <w:rsid w:val="009A1C83"/>
    <w:rsid w:val="009A2E9B"/>
    <w:rsid w:val="009A3666"/>
    <w:rsid w:val="009A7447"/>
    <w:rsid w:val="009B22CB"/>
    <w:rsid w:val="009B41C3"/>
    <w:rsid w:val="009B601C"/>
    <w:rsid w:val="009B679E"/>
    <w:rsid w:val="009C5887"/>
    <w:rsid w:val="009D1E85"/>
    <w:rsid w:val="009D2F58"/>
    <w:rsid w:val="009D3B08"/>
    <w:rsid w:val="009D3D45"/>
    <w:rsid w:val="009D45AC"/>
    <w:rsid w:val="009D49E9"/>
    <w:rsid w:val="009D53EF"/>
    <w:rsid w:val="009D5AE7"/>
    <w:rsid w:val="009D72B9"/>
    <w:rsid w:val="009E0D67"/>
    <w:rsid w:val="009E1B10"/>
    <w:rsid w:val="009E1D06"/>
    <w:rsid w:val="009E597D"/>
    <w:rsid w:val="009F0951"/>
    <w:rsid w:val="009F2F20"/>
    <w:rsid w:val="009F33E8"/>
    <w:rsid w:val="009F537F"/>
    <w:rsid w:val="009F7FB5"/>
    <w:rsid w:val="00A050F9"/>
    <w:rsid w:val="00A051AC"/>
    <w:rsid w:val="00A11B1A"/>
    <w:rsid w:val="00A1237D"/>
    <w:rsid w:val="00A1636C"/>
    <w:rsid w:val="00A27FAB"/>
    <w:rsid w:val="00A30FF6"/>
    <w:rsid w:val="00A322C4"/>
    <w:rsid w:val="00A32CDA"/>
    <w:rsid w:val="00A37395"/>
    <w:rsid w:val="00A43A8E"/>
    <w:rsid w:val="00A47825"/>
    <w:rsid w:val="00A52D27"/>
    <w:rsid w:val="00A53F35"/>
    <w:rsid w:val="00A54134"/>
    <w:rsid w:val="00A54404"/>
    <w:rsid w:val="00A57091"/>
    <w:rsid w:val="00A60930"/>
    <w:rsid w:val="00A615E9"/>
    <w:rsid w:val="00A63E71"/>
    <w:rsid w:val="00A654D4"/>
    <w:rsid w:val="00A662DE"/>
    <w:rsid w:val="00A66CF7"/>
    <w:rsid w:val="00A71997"/>
    <w:rsid w:val="00A72543"/>
    <w:rsid w:val="00A77D5A"/>
    <w:rsid w:val="00A81115"/>
    <w:rsid w:val="00A82601"/>
    <w:rsid w:val="00A84523"/>
    <w:rsid w:val="00A863D4"/>
    <w:rsid w:val="00A91330"/>
    <w:rsid w:val="00A920F4"/>
    <w:rsid w:val="00A93DF5"/>
    <w:rsid w:val="00A948AC"/>
    <w:rsid w:val="00AA5412"/>
    <w:rsid w:val="00AA5B1E"/>
    <w:rsid w:val="00AB164E"/>
    <w:rsid w:val="00AB3EAA"/>
    <w:rsid w:val="00AB4DD3"/>
    <w:rsid w:val="00AB51B1"/>
    <w:rsid w:val="00AB73E6"/>
    <w:rsid w:val="00AC4E58"/>
    <w:rsid w:val="00AC5420"/>
    <w:rsid w:val="00AC5639"/>
    <w:rsid w:val="00AC736A"/>
    <w:rsid w:val="00AC743E"/>
    <w:rsid w:val="00AD07BF"/>
    <w:rsid w:val="00AD2140"/>
    <w:rsid w:val="00AD4658"/>
    <w:rsid w:val="00AD497C"/>
    <w:rsid w:val="00AD5755"/>
    <w:rsid w:val="00AD7B84"/>
    <w:rsid w:val="00AE1E7A"/>
    <w:rsid w:val="00AE2DF1"/>
    <w:rsid w:val="00AE6895"/>
    <w:rsid w:val="00AE6F21"/>
    <w:rsid w:val="00B01136"/>
    <w:rsid w:val="00B04F9A"/>
    <w:rsid w:val="00B05468"/>
    <w:rsid w:val="00B06279"/>
    <w:rsid w:val="00B06E6E"/>
    <w:rsid w:val="00B1575A"/>
    <w:rsid w:val="00B16D81"/>
    <w:rsid w:val="00B20839"/>
    <w:rsid w:val="00B2223B"/>
    <w:rsid w:val="00B24841"/>
    <w:rsid w:val="00B26A3C"/>
    <w:rsid w:val="00B274C5"/>
    <w:rsid w:val="00B276A3"/>
    <w:rsid w:val="00B27BB8"/>
    <w:rsid w:val="00B3595B"/>
    <w:rsid w:val="00B362F4"/>
    <w:rsid w:val="00B40D1E"/>
    <w:rsid w:val="00B4178B"/>
    <w:rsid w:val="00B43DFE"/>
    <w:rsid w:val="00B45401"/>
    <w:rsid w:val="00B468EC"/>
    <w:rsid w:val="00B47199"/>
    <w:rsid w:val="00B47515"/>
    <w:rsid w:val="00B51285"/>
    <w:rsid w:val="00B533EF"/>
    <w:rsid w:val="00B53DE9"/>
    <w:rsid w:val="00B55859"/>
    <w:rsid w:val="00B61AB9"/>
    <w:rsid w:val="00B621EB"/>
    <w:rsid w:val="00B62F90"/>
    <w:rsid w:val="00B653FF"/>
    <w:rsid w:val="00B70807"/>
    <w:rsid w:val="00B71054"/>
    <w:rsid w:val="00B72773"/>
    <w:rsid w:val="00B74920"/>
    <w:rsid w:val="00B77FC5"/>
    <w:rsid w:val="00B80863"/>
    <w:rsid w:val="00B8140D"/>
    <w:rsid w:val="00B82A56"/>
    <w:rsid w:val="00B836B9"/>
    <w:rsid w:val="00B84E6F"/>
    <w:rsid w:val="00B85049"/>
    <w:rsid w:val="00B91754"/>
    <w:rsid w:val="00B955D8"/>
    <w:rsid w:val="00B96576"/>
    <w:rsid w:val="00BA407A"/>
    <w:rsid w:val="00BB044D"/>
    <w:rsid w:val="00BB07B5"/>
    <w:rsid w:val="00BB22E3"/>
    <w:rsid w:val="00BB3A8D"/>
    <w:rsid w:val="00BB70F1"/>
    <w:rsid w:val="00BC1B07"/>
    <w:rsid w:val="00BC1D63"/>
    <w:rsid w:val="00BC3F89"/>
    <w:rsid w:val="00BC4A79"/>
    <w:rsid w:val="00BC5DE3"/>
    <w:rsid w:val="00BC7F05"/>
    <w:rsid w:val="00BD003A"/>
    <w:rsid w:val="00BD4577"/>
    <w:rsid w:val="00BD7C8C"/>
    <w:rsid w:val="00BE1775"/>
    <w:rsid w:val="00BE5432"/>
    <w:rsid w:val="00BE6734"/>
    <w:rsid w:val="00BE74C9"/>
    <w:rsid w:val="00BF1341"/>
    <w:rsid w:val="00BF2D29"/>
    <w:rsid w:val="00C023FD"/>
    <w:rsid w:val="00C02A11"/>
    <w:rsid w:val="00C1206E"/>
    <w:rsid w:val="00C165D1"/>
    <w:rsid w:val="00C2433B"/>
    <w:rsid w:val="00C32756"/>
    <w:rsid w:val="00C32890"/>
    <w:rsid w:val="00C36559"/>
    <w:rsid w:val="00C366F0"/>
    <w:rsid w:val="00C373D9"/>
    <w:rsid w:val="00C4020F"/>
    <w:rsid w:val="00C40B24"/>
    <w:rsid w:val="00C411CC"/>
    <w:rsid w:val="00C43710"/>
    <w:rsid w:val="00C45195"/>
    <w:rsid w:val="00C518C3"/>
    <w:rsid w:val="00C55393"/>
    <w:rsid w:val="00C62983"/>
    <w:rsid w:val="00C66CC8"/>
    <w:rsid w:val="00C7108D"/>
    <w:rsid w:val="00C73BED"/>
    <w:rsid w:val="00C73CE7"/>
    <w:rsid w:val="00C742C7"/>
    <w:rsid w:val="00C74CCF"/>
    <w:rsid w:val="00C77620"/>
    <w:rsid w:val="00C805FB"/>
    <w:rsid w:val="00C81219"/>
    <w:rsid w:val="00C82888"/>
    <w:rsid w:val="00C83936"/>
    <w:rsid w:val="00C85602"/>
    <w:rsid w:val="00C8618D"/>
    <w:rsid w:val="00C9132B"/>
    <w:rsid w:val="00C93C3F"/>
    <w:rsid w:val="00CA05DB"/>
    <w:rsid w:val="00CA2D74"/>
    <w:rsid w:val="00CA4685"/>
    <w:rsid w:val="00CA4BB5"/>
    <w:rsid w:val="00CA4D50"/>
    <w:rsid w:val="00CA571B"/>
    <w:rsid w:val="00CB12EE"/>
    <w:rsid w:val="00CC40CA"/>
    <w:rsid w:val="00CD0DB9"/>
    <w:rsid w:val="00CD262A"/>
    <w:rsid w:val="00CD4B6C"/>
    <w:rsid w:val="00CD74A6"/>
    <w:rsid w:val="00CD7C44"/>
    <w:rsid w:val="00CE291B"/>
    <w:rsid w:val="00CE2F99"/>
    <w:rsid w:val="00CE4D0B"/>
    <w:rsid w:val="00CE5741"/>
    <w:rsid w:val="00CF1CB7"/>
    <w:rsid w:val="00CF3BD0"/>
    <w:rsid w:val="00CF5C63"/>
    <w:rsid w:val="00CF75B2"/>
    <w:rsid w:val="00D03204"/>
    <w:rsid w:val="00D036CC"/>
    <w:rsid w:val="00D04547"/>
    <w:rsid w:val="00D15AAE"/>
    <w:rsid w:val="00D17219"/>
    <w:rsid w:val="00D174EB"/>
    <w:rsid w:val="00D21037"/>
    <w:rsid w:val="00D21644"/>
    <w:rsid w:val="00D2190F"/>
    <w:rsid w:val="00D24A0C"/>
    <w:rsid w:val="00D24BC6"/>
    <w:rsid w:val="00D27762"/>
    <w:rsid w:val="00D31460"/>
    <w:rsid w:val="00D31830"/>
    <w:rsid w:val="00D34D4C"/>
    <w:rsid w:val="00D43499"/>
    <w:rsid w:val="00D51853"/>
    <w:rsid w:val="00D519F5"/>
    <w:rsid w:val="00D56650"/>
    <w:rsid w:val="00D6025B"/>
    <w:rsid w:val="00D613A4"/>
    <w:rsid w:val="00D6179C"/>
    <w:rsid w:val="00D62B2A"/>
    <w:rsid w:val="00D651E9"/>
    <w:rsid w:val="00D6621B"/>
    <w:rsid w:val="00D67CF5"/>
    <w:rsid w:val="00D713AE"/>
    <w:rsid w:val="00D7279B"/>
    <w:rsid w:val="00D76189"/>
    <w:rsid w:val="00D81217"/>
    <w:rsid w:val="00D8234D"/>
    <w:rsid w:val="00D838EF"/>
    <w:rsid w:val="00D85627"/>
    <w:rsid w:val="00D856CF"/>
    <w:rsid w:val="00D90877"/>
    <w:rsid w:val="00DB329E"/>
    <w:rsid w:val="00DB3B4D"/>
    <w:rsid w:val="00DB3C0C"/>
    <w:rsid w:val="00DC71B2"/>
    <w:rsid w:val="00DD0F8D"/>
    <w:rsid w:val="00DD3E06"/>
    <w:rsid w:val="00DD5A8D"/>
    <w:rsid w:val="00DD5C29"/>
    <w:rsid w:val="00DE000A"/>
    <w:rsid w:val="00DE1A09"/>
    <w:rsid w:val="00DF0436"/>
    <w:rsid w:val="00DF26D9"/>
    <w:rsid w:val="00DF30BE"/>
    <w:rsid w:val="00DF742E"/>
    <w:rsid w:val="00DF74F9"/>
    <w:rsid w:val="00E008CE"/>
    <w:rsid w:val="00E031A7"/>
    <w:rsid w:val="00E06379"/>
    <w:rsid w:val="00E06538"/>
    <w:rsid w:val="00E0777D"/>
    <w:rsid w:val="00E128A7"/>
    <w:rsid w:val="00E13381"/>
    <w:rsid w:val="00E154A7"/>
    <w:rsid w:val="00E17EC0"/>
    <w:rsid w:val="00E27307"/>
    <w:rsid w:val="00E3090C"/>
    <w:rsid w:val="00E405F3"/>
    <w:rsid w:val="00E42732"/>
    <w:rsid w:val="00E43DF5"/>
    <w:rsid w:val="00E4406A"/>
    <w:rsid w:val="00E536C4"/>
    <w:rsid w:val="00E56736"/>
    <w:rsid w:val="00E574B8"/>
    <w:rsid w:val="00E60C40"/>
    <w:rsid w:val="00E61033"/>
    <w:rsid w:val="00E62F9C"/>
    <w:rsid w:val="00E66FDE"/>
    <w:rsid w:val="00E70FBD"/>
    <w:rsid w:val="00E74275"/>
    <w:rsid w:val="00E761A9"/>
    <w:rsid w:val="00E76E45"/>
    <w:rsid w:val="00E81BF5"/>
    <w:rsid w:val="00E83F5A"/>
    <w:rsid w:val="00E85124"/>
    <w:rsid w:val="00E857F7"/>
    <w:rsid w:val="00E85B35"/>
    <w:rsid w:val="00E87E86"/>
    <w:rsid w:val="00E909E0"/>
    <w:rsid w:val="00E90A12"/>
    <w:rsid w:val="00E942DD"/>
    <w:rsid w:val="00E970F1"/>
    <w:rsid w:val="00EA0164"/>
    <w:rsid w:val="00EA102C"/>
    <w:rsid w:val="00EA26D3"/>
    <w:rsid w:val="00EA7227"/>
    <w:rsid w:val="00EA752F"/>
    <w:rsid w:val="00EB5E8D"/>
    <w:rsid w:val="00EC4454"/>
    <w:rsid w:val="00ED2A1F"/>
    <w:rsid w:val="00ED4389"/>
    <w:rsid w:val="00ED4C28"/>
    <w:rsid w:val="00ED5850"/>
    <w:rsid w:val="00ED5DDF"/>
    <w:rsid w:val="00EE2D12"/>
    <w:rsid w:val="00EE5B9D"/>
    <w:rsid w:val="00EE776A"/>
    <w:rsid w:val="00EE7D81"/>
    <w:rsid w:val="00EF081B"/>
    <w:rsid w:val="00EF212F"/>
    <w:rsid w:val="00EF31EB"/>
    <w:rsid w:val="00F001B8"/>
    <w:rsid w:val="00F01F18"/>
    <w:rsid w:val="00F02622"/>
    <w:rsid w:val="00F031E0"/>
    <w:rsid w:val="00F079AB"/>
    <w:rsid w:val="00F135EA"/>
    <w:rsid w:val="00F1494C"/>
    <w:rsid w:val="00F177AA"/>
    <w:rsid w:val="00F2219D"/>
    <w:rsid w:val="00F223F2"/>
    <w:rsid w:val="00F25C6B"/>
    <w:rsid w:val="00F25CD6"/>
    <w:rsid w:val="00F263A8"/>
    <w:rsid w:val="00F30026"/>
    <w:rsid w:val="00F33F64"/>
    <w:rsid w:val="00F35C83"/>
    <w:rsid w:val="00F35E5B"/>
    <w:rsid w:val="00F37C10"/>
    <w:rsid w:val="00F40309"/>
    <w:rsid w:val="00F40786"/>
    <w:rsid w:val="00F41D8F"/>
    <w:rsid w:val="00F4323E"/>
    <w:rsid w:val="00F46E05"/>
    <w:rsid w:val="00F5125F"/>
    <w:rsid w:val="00F53F51"/>
    <w:rsid w:val="00F55F5E"/>
    <w:rsid w:val="00F56480"/>
    <w:rsid w:val="00F576AF"/>
    <w:rsid w:val="00F57750"/>
    <w:rsid w:val="00F600BE"/>
    <w:rsid w:val="00F63013"/>
    <w:rsid w:val="00F63CA0"/>
    <w:rsid w:val="00F6773C"/>
    <w:rsid w:val="00F70F51"/>
    <w:rsid w:val="00F7304A"/>
    <w:rsid w:val="00F732E9"/>
    <w:rsid w:val="00F73DC7"/>
    <w:rsid w:val="00F750C2"/>
    <w:rsid w:val="00F768BA"/>
    <w:rsid w:val="00F774CE"/>
    <w:rsid w:val="00F80415"/>
    <w:rsid w:val="00F804D0"/>
    <w:rsid w:val="00F84BD1"/>
    <w:rsid w:val="00F9498A"/>
    <w:rsid w:val="00F96B76"/>
    <w:rsid w:val="00F97166"/>
    <w:rsid w:val="00FA7533"/>
    <w:rsid w:val="00FA7C16"/>
    <w:rsid w:val="00FB0D41"/>
    <w:rsid w:val="00FB15BF"/>
    <w:rsid w:val="00FB41D8"/>
    <w:rsid w:val="00FC0054"/>
    <w:rsid w:val="00FD08AF"/>
    <w:rsid w:val="00FD1DA2"/>
    <w:rsid w:val="00FD207A"/>
    <w:rsid w:val="00FD5622"/>
    <w:rsid w:val="00FE345B"/>
    <w:rsid w:val="00FE3FD0"/>
    <w:rsid w:val="00FE4734"/>
    <w:rsid w:val="00FE76AF"/>
    <w:rsid w:val="00FF1E78"/>
    <w:rsid w:val="00FF5A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14"/>
    <o:shapelayout v:ext="edit">
      <o:idmap v:ext="edit" data="1"/>
    </o:shapelayout>
  </w:shapeDefaults>
  <w:decimalSymbol w:val="."/>
  <w:listSeparator w:val=","/>
  <w14:docId w14:val="6EA94213"/>
  <w15:docId w15:val="{176289D0-AE02-41EE-9D0B-3DE2F2DCAA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locked="1" w:uiPriority="0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E4D0B"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CE4D0B"/>
    <w:pPr>
      <w:keepNext/>
      <w:jc w:val="center"/>
      <w:outlineLvl w:val="0"/>
    </w:pPr>
    <w:rPr>
      <w:sz w:val="28"/>
      <w:szCs w:val="20"/>
    </w:rPr>
  </w:style>
  <w:style w:type="paragraph" w:styleId="Heading2">
    <w:name w:val="heading 2"/>
    <w:basedOn w:val="Normal"/>
    <w:next w:val="Normal"/>
    <w:link w:val="Heading2Char"/>
    <w:uiPriority w:val="99"/>
    <w:qFormat/>
    <w:rsid w:val="00CE4D0B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094704"/>
    <w:rPr>
      <w:rFonts w:cs="Times New Roman"/>
      <w:sz w:val="28"/>
      <w:lang w:val="en-GB" w:eastAsia="en-US" w:bidi="ar-SA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094704"/>
    <w:rPr>
      <w:rFonts w:ascii="Arial" w:hAnsi="Arial" w:cs="Arial"/>
      <w:b/>
      <w:bCs/>
      <w:i/>
      <w:iCs/>
      <w:sz w:val="28"/>
      <w:szCs w:val="28"/>
      <w:lang w:val="en-GB" w:eastAsia="en-US" w:bidi="ar-SA"/>
    </w:rPr>
  </w:style>
  <w:style w:type="paragraph" w:styleId="BalloonText">
    <w:name w:val="Balloon Text"/>
    <w:basedOn w:val="Normal"/>
    <w:link w:val="BalloonTextChar"/>
    <w:uiPriority w:val="99"/>
    <w:semiHidden/>
    <w:rsid w:val="007B3DF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Pr>
      <w:rFonts w:cs="Times New Roman"/>
      <w:sz w:val="2"/>
      <w:lang w:eastAsia="en-US"/>
    </w:rPr>
  </w:style>
  <w:style w:type="paragraph" w:styleId="Header">
    <w:name w:val="header"/>
    <w:basedOn w:val="Normal"/>
    <w:link w:val="HeaderChar"/>
    <w:uiPriority w:val="99"/>
    <w:rsid w:val="00EA102C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EA102C"/>
    <w:rPr>
      <w:rFonts w:cs="Times New Roman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rsid w:val="00EA102C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EA102C"/>
    <w:rPr>
      <w:rFonts w:cs="Times New Roman"/>
      <w:sz w:val="24"/>
      <w:szCs w:val="24"/>
      <w:lang w:eastAsia="en-US"/>
    </w:rPr>
  </w:style>
  <w:style w:type="character" w:styleId="Hyperlink">
    <w:name w:val="Hyperlink"/>
    <w:basedOn w:val="DefaultParagraphFont"/>
    <w:uiPriority w:val="99"/>
    <w:rsid w:val="00EA102C"/>
    <w:rPr>
      <w:rFonts w:cs="Times New Roman"/>
      <w:color w:val="0000FF"/>
      <w:u w:val="single"/>
    </w:rPr>
  </w:style>
  <w:style w:type="paragraph" w:customStyle="1" w:styleId="text">
    <w:name w:val="text"/>
    <w:basedOn w:val="Normal"/>
    <w:uiPriority w:val="99"/>
    <w:rsid w:val="00EA102C"/>
    <w:pPr>
      <w:spacing w:before="60" w:after="60" w:line="260" w:lineRule="exact"/>
    </w:pPr>
    <w:rPr>
      <w:sz w:val="22"/>
      <w:szCs w:val="20"/>
    </w:rPr>
  </w:style>
  <w:style w:type="paragraph" w:customStyle="1" w:styleId="Subref">
    <w:name w:val="Subref"/>
    <w:basedOn w:val="Normal"/>
    <w:uiPriority w:val="99"/>
    <w:rsid w:val="00EA102C"/>
    <w:pPr>
      <w:spacing w:line="400" w:lineRule="atLeast"/>
      <w:outlineLvl w:val="0"/>
    </w:pPr>
    <w:rPr>
      <w:rFonts w:ascii="Bliss Regular" w:hAnsi="Bliss Regular"/>
      <w:sz w:val="36"/>
      <w:szCs w:val="20"/>
    </w:rPr>
  </w:style>
  <w:style w:type="paragraph" w:customStyle="1" w:styleId="Introtext">
    <w:name w:val="Intro text"/>
    <w:basedOn w:val="Normal"/>
    <w:uiPriority w:val="99"/>
    <w:rsid w:val="00EA102C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  <w:lang w:eastAsia="en-GB"/>
    </w:rPr>
  </w:style>
  <w:style w:type="paragraph" w:styleId="ListParagraph">
    <w:name w:val="List Paragraph"/>
    <w:basedOn w:val="Normal"/>
    <w:uiPriority w:val="99"/>
    <w:qFormat/>
    <w:rsid w:val="002E0E7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F1341"/>
    <w:rPr>
      <w:rFonts w:cs="Times New Roman"/>
      <w:color w:val="808080"/>
    </w:rPr>
  </w:style>
  <w:style w:type="table" w:styleId="TableGrid">
    <w:name w:val="Table Grid"/>
    <w:basedOn w:val="TableNormal"/>
    <w:uiPriority w:val="99"/>
    <w:locked/>
    <w:rsid w:val="00E4406A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uiPriority w:val="99"/>
    <w:rsid w:val="00623AA5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09322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3.w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33" Type="http://schemas.openxmlformats.org/officeDocument/2006/relationships/image" Target="media/image61.wmf"/><Relationship Id="rId138" Type="http://schemas.openxmlformats.org/officeDocument/2006/relationships/oleObject" Target="embeddings/oleObject69.bin"/><Relationship Id="rId154" Type="http://schemas.openxmlformats.org/officeDocument/2006/relationships/image" Target="media/image71.wmf"/><Relationship Id="rId159" Type="http://schemas.openxmlformats.org/officeDocument/2006/relationships/oleObject" Target="embeddings/oleObject80.bin"/><Relationship Id="rId175" Type="http://schemas.openxmlformats.org/officeDocument/2006/relationships/image" Target="media/image81.wmf"/><Relationship Id="rId170" Type="http://schemas.openxmlformats.org/officeDocument/2006/relationships/oleObject" Target="embeddings/oleObject86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4.wmf"/><Relationship Id="rId165" Type="http://schemas.openxmlformats.org/officeDocument/2006/relationships/image" Target="media/image76.wmf"/><Relationship Id="rId181" Type="http://schemas.openxmlformats.org/officeDocument/2006/relationships/image" Target="media/image84.wmf"/><Relationship Id="rId186" Type="http://schemas.openxmlformats.org/officeDocument/2006/relationships/fontTable" Target="fontTable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6.bin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4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5.bin"/><Relationship Id="rId155" Type="http://schemas.openxmlformats.org/officeDocument/2006/relationships/oleObject" Target="embeddings/oleObject78.bin"/><Relationship Id="rId171" Type="http://schemas.openxmlformats.org/officeDocument/2006/relationships/image" Target="media/image79.wmf"/><Relationship Id="rId176" Type="http://schemas.openxmlformats.org/officeDocument/2006/relationships/oleObject" Target="embeddings/oleObject89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png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24" Type="http://schemas.openxmlformats.org/officeDocument/2006/relationships/oleObject" Target="embeddings/oleObject62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2.wmf"/><Relationship Id="rId96" Type="http://schemas.openxmlformats.org/officeDocument/2006/relationships/image" Target="media/image44.wmf"/><Relationship Id="rId140" Type="http://schemas.openxmlformats.org/officeDocument/2006/relationships/oleObject" Target="embeddings/oleObject70.bin"/><Relationship Id="rId145" Type="http://schemas.openxmlformats.org/officeDocument/2006/relationships/image" Target="media/image67.wmf"/><Relationship Id="rId161" Type="http://schemas.openxmlformats.org/officeDocument/2006/relationships/oleObject" Target="embeddings/oleObject81.bin"/><Relationship Id="rId166" Type="http://schemas.openxmlformats.org/officeDocument/2006/relationships/oleObject" Target="embeddings/oleObject84.bin"/><Relationship Id="rId182" Type="http://schemas.openxmlformats.org/officeDocument/2006/relationships/oleObject" Target="embeddings/oleObject92.bin"/><Relationship Id="rId187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4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151" Type="http://schemas.openxmlformats.org/officeDocument/2006/relationships/oleObject" Target="embeddings/oleObject76.bin"/><Relationship Id="rId156" Type="http://schemas.openxmlformats.org/officeDocument/2006/relationships/image" Target="media/image72.wmf"/><Relationship Id="rId177" Type="http://schemas.openxmlformats.org/officeDocument/2006/relationships/image" Target="media/image82.wmf"/><Relationship Id="rId172" Type="http://schemas.openxmlformats.org/officeDocument/2006/relationships/oleObject" Target="embeddings/oleObject87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7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5.wmf"/><Relationship Id="rId183" Type="http://schemas.openxmlformats.org/officeDocument/2006/relationships/oleObject" Target="embeddings/oleObject9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image" Target="media/image50.wmf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0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0.wmf"/><Relationship Id="rId173" Type="http://schemas.openxmlformats.org/officeDocument/2006/relationships/image" Target="media/image80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2.bin"/><Relationship Id="rId184" Type="http://schemas.openxmlformats.org/officeDocument/2006/relationships/footer" Target="footer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3.wmf"/><Relationship Id="rId158" Type="http://schemas.openxmlformats.org/officeDocument/2006/relationships/image" Target="media/image73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8.bin"/><Relationship Id="rId179" Type="http://schemas.openxmlformats.org/officeDocument/2006/relationships/image" Target="media/image83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image" Target="media/image48.wmf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8.wmf"/><Relationship Id="rId185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</TotalTime>
  <Pages>12</Pages>
  <Words>1957</Words>
  <Characters>11160</Characters>
  <Application>Microsoft Office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GCSE Maths  May 2013 – Paper 1F Mark scheme (Final draft )</vt:lpstr>
    </vt:vector>
  </TitlesOfParts>
  <Company>Hewlett-Packard Company</Company>
  <LinksUpToDate>false</LinksUpToDate>
  <CharactersWithSpaces>130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GCSE Maths  May 2013 – Paper 1F Mark scheme (Final draft )</dc:title>
  <dc:subject/>
  <dc:creator>Johnson</dc:creator>
  <cp:keywords/>
  <dc:description/>
  <cp:lastModifiedBy>Cumming, Graham</cp:lastModifiedBy>
  <cp:revision>12</cp:revision>
  <cp:lastPrinted>2018-06-28T15:02:00Z</cp:lastPrinted>
  <dcterms:created xsi:type="dcterms:W3CDTF">2018-06-28T14:43:00Z</dcterms:created>
  <dcterms:modified xsi:type="dcterms:W3CDTF">2019-02-28T08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